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1A6C5D" w14:textId="282BEF0A" w:rsidR="004421F9" w:rsidRPr="007E3547" w:rsidRDefault="003F6F84" w:rsidP="00CF374E">
      <w:pPr>
        <w:tabs>
          <w:tab w:val="left" w:pos="993"/>
        </w:tabs>
        <w:rPr>
          <w:b/>
          <w:bCs/>
          <w:color w:val="000000" w:themeColor="text1"/>
          <w:highlight w:val="yellow"/>
        </w:rPr>
      </w:pPr>
      <w:r>
        <w:rPr>
          <w:b/>
          <w:bCs/>
          <w:color w:val="000000" w:themeColor="text1"/>
        </w:rPr>
        <w:t xml:space="preserve">   </w:t>
      </w:r>
      <w:r w:rsidR="00176DCC">
        <w:rPr>
          <w:b/>
          <w:bCs/>
          <w:color w:val="000000" w:themeColor="text1"/>
        </w:rPr>
        <w:t xml:space="preserve">   </w:t>
      </w:r>
      <w:r w:rsidR="00176DCC" w:rsidRPr="007E3547">
        <w:rPr>
          <w:b/>
          <w:bCs/>
          <w:color w:val="000000" w:themeColor="text1"/>
          <w:highlight w:val="yellow"/>
        </w:rPr>
        <w:t xml:space="preserve">0 </w:t>
      </w:r>
    </w:p>
    <w:p w14:paraId="7DBC082B" w14:textId="77777777" w:rsidR="004421F9" w:rsidRPr="007E3547" w:rsidRDefault="004421F9" w:rsidP="004421F9">
      <w:pPr>
        <w:pStyle w:val="Heading1"/>
        <w:spacing w:before="120"/>
        <w:ind w:left="851" w:hanging="851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highlight w:val="yellow"/>
        </w:rPr>
      </w:pPr>
      <w:r w:rsidRPr="007E3547">
        <w:rPr>
          <w:rFonts w:ascii="Times New Roman" w:hAnsi="Times New Roman" w:cs="Times New Roman"/>
          <w:b/>
          <w:bCs/>
          <w:noProof/>
          <w:color w:val="000000" w:themeColor="text1"/>
          <w:sz w:val="24"/>
          <w:szCs w:val="24"/>
          <w:highlight w:val="yellow"/>
        </w:rPr>
        <w:drawing>
          <wp:anchor distT="0" distB="0" distL="114300" distR="114300" simplePos="0" relativeHeight="251658240" behindDoc="0" locked="0" layoutInCell="1" allowOverlap="1" wp14:anchorId="74ADEE5C" wp14:editId="4F9E3C40">
            <wp:simplePos x="0" y="0"/>
            <wp:positionH relativeFrom="column">
              <wp:posOffset>-47625</wp:posOffset>
            </wp:positionH>
            <wp:positionV relativeFrom="paragraph">
              <wp:posOffset>-85725</wp:posOffset>
            </wp:positionV>
            <wp:extent cx="1095375" cy="1095375"/>
            <wp:effectExtent l="19050" t="0" r="9525" b="0"/>
            <wp:wrapSquare wrapText="bothSides"/>
            <wp:docPr id="5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HCSVietNam_Graphics_Logo02_Doc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E354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highlight w:val="yellow"/>
        </w:rPr>
        <w:t>THCS GIẢNG VÕ</w:t>
      </w:r>
    </w:p>
    <w:p w14:paraId="31925867" w14:textId="77777777" w:rsidR="004421F9" w:rsidRPr="007E3547" w:rsidRDefault="004421F9" w:rsidP="004421F9">
      <w:pPr>
        <w:pStyle w:val="Heading1"/>
        <w:spacing w:before="120"/>
        <w:ind w:left="851" w:hanging="851"/>
        <w:jc w:val="center"/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highlight w:val="yellow"/>
        </w:rPr>
      </w:pPr>
      <w:r w:rsidRPr="007E3547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  <w:highlight w:val="yellow"/>
        </w:rPr>
        <w:t>ĐỀ KIỂM TRA GIỮA HỌC KÌ II</w:t>
      </w:r>
    </w:p>
    <w:p w14:paraId="565627C8" w14:textId="77777777" w:rsidR="004421F9" w:rsidRPr="007E3547" w:rsidRDefault="004421F9" w:rsidP="004421F9">
      <w:pPr>
        <w:jc w:val="center"/>
        <w:rPr>
          <w:b/>
          <w:bCs/>
          <w:color w:val="000000" w:themeColor="text1"/>
          <w:highlight w:val="yellow"/>
        </w:rPr>
      </w:pPr>
      <w:r w:rsidRPr="007E3547">
        <w:rPr>
          <w:rFonts w:eastAsia="Calibri"/>
          <w:b/>
          <w:bCs/>
          <w:color w:val="000000" w:themeColor="text1"/>
          <w:highlight w:val="yellow"/>
        </w:rPr>
        <w:t>NĂM HỌC 2020-2021. M</w:t>
      </w:r>
      <w:r w:rsidRPr="007E3547">
        <w:rPr>
          <w:b/>
          <w:bCs/>
          <w:color w:val="000000" w:themeColor="text1"/>
          <w:highlight w:val="yellow"/>
        </w:rPr>
        <w:t>ÔN: TOÁN 9</w:t>
      </w:r>
    </w:p>
    <w:p w14:paraId="74917D7B" w14:textId="77777777" w:rsidR="002C147E" w:rsidRPr="007E3547" w:rsidRDefault="002C147E" w:rsidP="002C147E">
      <w:pPr>
        <w:pStyle w:val="ListParagraph"/>
        <w:spacing w:line="276" w:lineRule="auto"/>
        <w:ind w:left="993"/>
        <w:outlineLvl w:val="1"/>
        <w:rPr>
          <w:rFonts w:ascii="Times New Roman" w:hAnsi="Times New Roman" w:cs="Times New Roman"/>
          <w:b/>
          <w:bCs/>
          <w:color w:val="0000FF"/>
          <w:highlight w:val="yellow"/>
        </w:rPr>
      </w:pPr>
    </w:p>
    <w:p w14:paraId="5274E0DE" w14:textId="10F2EE0A" w:rsidR="00CF374E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1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CF374E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(2,0 điểm) Cho hai biểu thức </w:t>
      </w:r>
      <w:bookmarkStart w:id="0" w:name="MTBlankEqn"/>
      <w:r w:rsidRPr="007E3547">
        <w:rPr>
          <w:position w:val="-28"/>
          <w:highlight w:val="yellow"/>
        </w:rPr>
        <w:object w:dxaOrig="920" w:dyaOrig="660" w14:anchorId="7FAD78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5pt;height:32.9pt" o:ole="">
            <v:imagedata r:id="rId8" o:title=""/>
          </v:shape>
          <o:OLEObject Type="Embed" ProgID="Equation.DSMT4" ShapeID="_x0000_i1025" DrawAspect="Content" ObjectID="_1770467958" r:id="rId9"/>
        </w:object>
      </w:r>
      <w:bookmarkEnd w:id="0"/>
      <w:r w:rsidR="00CF374E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và </w:t>
      </w:r>
      <w:r w:rsidRPr="007E3547">
        <w:rPr>
          <w:position w:val="-28"/>
          <w:highlight w:val="yellow"/>
        </w:rPr>
        <w:object w:dxaOrig="2240" w:dyaOrig="660" w14:anchorId="7A73BE5C">
          <v:shape id="_x0000_i1026" type="#_x0000_t75" style="width:112.3pt;height:32.9pt" o:ole="">
            <v:imagedata r:id="rId10" o:title=""/>
          </v:shape>
          <o:OLEObject Type="Embed" ProgID="Equation.DSMT4" ShapeID="_x0000_i1026" DrawAspect="Content" ObjectID="_1770467959" r:id="rId11"/>
        </w:object>
      </w:r>
      <w:r w:rsidR="00CF374E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với </w:t>
      </w:r>
      <w:r w:rsidRPr="007E3547">
        <w:rPr>
          <w:position w:val="-6"/>
          <w:highlight w:val="yellow"/>
        </w:rPr>
        <w:object w:dxaOrig="560" w:dyaOrig="279" w14:anchorId="6F528802">
          <v:shape id="_x0000_i1027" type="#_x0000_t75" style="width:28.3pt;height:13.85pt" o:ole="">
            <v:imagedata r:id="rId12" o:title=""/>
          </v:shape>
          <o:OLEObject Type="Embed" ProgID="Equation.DSMT4" ShapeID="_x0000_i1027" DrawAspect="Content" ObjectID="_1770467960" r:id="rId13"/>
        </w:object>
      </w:r>
      <w:r w:rsidR="00CF374E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, </w:t>
      </w:r>
      <w:r w:rsidRPr="007E3547">
        <w:rPr>
          <w:position w:val="-6"/>
          <w:highlight w:val="yellow"/>
        </w:rPr>
        <w:object w:dxaOrig="520" w:dyaOrig="279" w14:anchorId="0234022D">
          <v:shape id="_x0000_i1028" type="#_x0000_t75" style="width:25.85pt;height:13.85pt" o:ole="">
            <v:imagedata r:id="rId14" o:title=""/>
          </v:shape>
          <o:OLEObject Type="Embed" ProgID="Equation.DSMT4" ShapeID="_x0000_i1028" DrawAspect="Content" ObjectID="_1770467961" r:id="rId15"/>
        </w:object>
      </w:r>
    </w:p>
    <w:p w14:paraId="68E38CF2" w14:textId="454114A3" w:rsidR="00CF374E" w:rsidRPr="007E3547" w:rsidRDefault="00CF374E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1) Tính giá trị của biểu thức </w:t>
      </w:r>
      <w:r w:rsidR="002C147E" w:rsidRPr="007E3547">
        <w:rPr>
          <w:position w:val="-4"/>
          <w:highlight w:val="yellow"/>
        </w:rPr>
        <w:object w:dxaOrig="240" w:dyaOrig="260" w14:anchorId="765658F3">
          <v:shape id="_x0000_i1029" type="#_x0000_t75" style="width:12pt;height:13.25pt" o:ole="">
            <v:imagedata r:id="rId16" o:title=""/>
          </v:shape>
          <o:OLEObject Type="Embed" ProgID="Equation.DSMT4" ShapeID="_x0000_i1029" DrawAspect="Content" ObjectID="_1770467962" r:id="rId17"/>
        </w:object>
      </w:r>
      <w:r w:rsidRPr="007E3547">
        <w:rPr>
          <w:color w:val="000000" w:themeColor="text1"/>
          <w:highlight w:val="yellow"/>
        </w:rPr>
        <w:t xml:space="preserve"> khi </w:t>
      </w:r>
      <w:r w:rsidR="002C147E" w:rsidRPr="007E3547">
        <w:rPr>
          <w:position w:val="-6"/>
          <w:highlight w:val="yellow"/>
        </w:rPr>
        <w:object w:dxaOrig="680" w:dyaOrig="279" w14:anchorId="2795883E">
          <v:shape id="_x0000_i1030" type="#_x0000_t75" style="width:34.15pt;height:13.85pt" o:ole="">
            <v:imagedata r:id="rId18" o:title=""/>
          </v:shape>
          <o:OLEObject Type="Embed" ProgID="Equation.DSMT4" ShapeID="_x0000_i1030" DrawAspect="Content" ObjectID="_1770467963" r:id="rId19"/>
        </w:object>
      </w:r>
      <w:r w:rsidRPr="007E3547">
        <w:rPr>
          <w:color w:val="000000" w:themeColor="text1"/>
          <w:highlight w:val="yellow"/>
        </w:rPr>
        <w:t>.</w:t>
      </w:r>
    </w:p>
    <w:p w14:paraId="7CA31A1E" w14:textId="65586FCB" w:rsidR="00CF374E" w:rsidRPr="007E3547" w:rsidRDefault="00CF374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Chứng minh </w:t>
      </w:r>
      <w:r w:rsidR="002C147E" w:rsidRPr="007E3547">
        <w:rPr>
          <w:position w:val="-24"/>
          <w:highlight w:val="yellow"/>
        </w:rPr>
        <w:object w:dxaOrig="920" w:dyaOrig="620" w14:anchorId="0D4C89A3">
          <v:shape id="_x0000_i1031" type="#_x0000_t75" style="width:46.15pt;height:31.1pt" o:ole="">
            <v:imagedata r:id="rId20" o:title=""/>
          </v:shape>
          <o:OLEObject Type="Embed" ProgID="Equation.DSMT4" ShapeID="_x0000_i1031" DrawAspect="Content" ObjectID="_1770467964" r:id="rId21"/>
        </w:object>
      </w:r>
      <w:r w:rsidRPr="007E3547">
        <w:rPr>
          <w:color w:val="000000" w:themeColor="text1"/>
          <w:highlight w:val="yellow"/>
        </w:rPr>
        <w:t>.</w:t>
      </w:r>
    </w:p>
    <w:p w14:paraId="182DFAEB" w14:textId="7D1FD171" w:rsidR="00CF374E" w:rsidRPr="007E3547" w:rsidRDefault="00CF374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3) Tìm giá trị nhỏ nhất của biểu thức </w:t>
      </w:r>
      <w:r w:rsidR="002C147E" w:rsidRPr="007E3547">
        <w:rPr>
          <w:position w:val="-6"/>
          <w:highlight w:val="yellow"/>
        </w:rPr>
        <w:object w:dxaOrig="840" w:dyaOrig="279" w14:anchorId="5921DE57">
          <v:shape id="_x0000_i1032" type="#_x0000_t75" style="width:42.15pt;height:13.85pt" o:ole="">
            <v:imagedata r:id="rId22" o:title=""/>
          </v:shape>
          <o:OLEObject Type="Embed" ProgID="Equation.DSMT4" ShapeID="_x0000_i1032" DrawAspect="Content" ObjectID="_1770467965" r:id="rId23"/>
        </w:object>
      </w:r>
      <w:r w:rsidRPr="007E3547">
        <w:rPr>
          <w:color w:val="000000" w:themeColor="text1"/>
          <w:highlight w:val="yellow"/>
        </w:rPr>
        <w:t>.</w:t>
      </w:r>
    </w:p>
    <w:p w14:paraId="36FFD354" w14:textId="56F3F310" w:rsidR="00CF374E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b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2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480D3F" w:rsidRPr="007E3547">
        <w:rPr>
          <w:rFonts w:ascii="Times New Roman" w:hAnsi="Times New Roman" w:cs="Times New Roman"/>
          <w:color w:val="000000" w:themeColor="text1"/>
          <w:highlight w:val="yellow"/>
        </w:rPr>
        <w:t>(2,5 điểm)</w:t>
      </w:r>
    </w:p>
    <w:p w14:paraId="0F5AFBB6" w14:textId="77777777" w:rsidR="00CF374E" w:rsidRPr="007E3547" w:rsidRDefault="00CF374E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>1) Giải phương trình và hệ phương trình sau:</w:t>
      </w:r>
    </w:p>
    <w:p w14:paraId="30771F74" w14:textId="02F63C4E" w:rsidR="00CF374E" w:rsidRPr="007E3547" w:rsidRDefault="00CF374E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a) </w:t>
      </w:r>
      <w:r w:rsidR="002C147E" w:rsidRPr="007E3547">
        <w:rPr>
          <w:position w:val="-60"/>
          <w:highlight w:val="yellow"/>
        </w:rPr>
        <w:object w:dxaOrig="1860" w:dyaOrig="1320" w14:anchorId="3711FC72">
          <v:shape id="_x0000_i1033" type="#_x0000_t75" style="width:92.9pt;height:66.15pt" o:ole="">
            <v:imagedata r:id="rId24" o:title=""/>
          </v:shape>
          <o:OLEObject Type="Embed" ProgID="Equation.DSMT4" ShapeID="_x0000_i1033" DrawAspect="Content" ObjectID="_1770467966" r:id="rId25"/>
        </w:object>
      </w:r>
    </w:p>
    <w:p w14:paraId="64FE70AB" w14:textId="4194FB13" w:rsidR="00CF374E" w:rsidRPr="007E3547" w:rsidRDefault="00CF374E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b) </w:t>
      </w:r>
      <w:r w:rsidR="002C147E" w:rsidRPr="007E3547">
        <w:rPr>
          <w:position w:val="-6"/>
          <w:highlight w:val="yellow"/>
        </w:rPr>
        <w:object w:dxaOrig="1560" w:dyaOrig="320" w14:anchorId="493DF756">
          <v:shape id="_x0000_i1034" type="#_x0000_t75" style="width:78.15pt;height:16.3pt" o:ole="">
            <v:imagedata r:id="rId26" o:title=""/>
          </v:shape>
          <o:OLEObject Type="Embed" ProgID="Equation.DSMT4" ShapeID="_x0000_i1034" DrawAspect="Content" ObjectID="_1770467967" r:id="rId27"/>
        </w:object>
      </w:r>
    </w:p>
    <w:p w14:paraId="10352D8F" w14:textId="3ED57914" w:rsidR="00CF374E" w:rsidRPr="007E3547" w:rsidRDefault="00CF374E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Trong mặt phẳng tọa độ </w:t>
      </w:r>
      <w:r w:rsidR="002C147E" w:rsidRPr="007E3547">
        <w:rPr>
          <w:position w:val="-10"/>
          <w:highlight w:val="yellow"/>
        </w:rPr>
        <w:object w:dxaOrig="480" w:dyaOrig="320" w14:anchorId="7D8717AC">
          <v:shape id="_x0000_i1035" type="#_x0000_t75" style="width:24pt;height:16.3pt" o:ole="">
            <v:imagedata r:id="rId28" o:title=""/>
          </v:shape>
          <o:OLEObject Type="Embed" ProgID="Equation.DSMT4" ShapeID="_x0000_i1035" DrawAspect="Content" ObjectID="_1770467968" r:id="rId29"/>
        </w:object>
      </w:r>
      <w:r w:rsidRPr="007E3547">
        <w:rPr>
          <w:color w:val="000000" w:themeColor="text1"/>
          <w:highlight w:val="yellow"/>
        </w:rPr>
        <w:t xml:space="preserve">, cho đường thẳng </w:t>
      </w:r>
      <w:r w:rsidR="002C147E" w:rsidRPr="007E3547">
        <w:rPr>
          <w:position w:val="-14"/>
          <w:highlight w:val="yellow"/>
        </w:rPr>
        <w:object w:dxaOrig="2060" w:dyaOrig="400" w14:anchorId="262A7A8A">
          <v:shape id="_x0000_i1036" type="#_x0000_t75" style="width:103.1pt;height:19.7pt" o:ole="">
            <v:imagedata r:id="rId30" o:title=""/>
          </v:shape>
          <o:OLEObject Type="Embed" ProgID="Equation.DSMT4" ShapeID="_x0000_i1036" DrawAspect="Content" ObjectID="_1770467969" r:id="rId31"/>
        </w:object>
      </w:r>
      <w:r w:rsidRPr="007E3547">
        <w:rPr>
          <w:color w:val="000000" w:themeColor="text1"/>
          <w:highlight w:val="yellow"/>
        </w:rPr>
        <w:t xml:space="preserve"> và parabol </w:t>
      </w:r>
      <w:r w:rsidR="002C147E" w:rsidRPr="007E3547">
        <w:rPr>
          <w:position w:val="-24"/>
          <w:highlight w:val="yellow"/>
        </w:rPr>
        <w:object w:dxaOrig="1200" w:dyaOrig="660" w14:anchorId="4F0B2B4C">
          <v:shape id="_x0000_i1037" type="#_x0000_t75" style="width:60pt;height:32.9pt" o:ole="">
            <v:imagedata r:id="rId32" o:title=""/>
          </v:shape>
          <o:OLEObject Type="Embed" ProgID="Equation.DSMT4" ShapeID="_x0000_i1037" DrawAspect="Content" ObjectID="_1770467970" r:id="rId33"/>
        </w:object>
      </w:r>
    </w:p>
    <w:p w14:paraId="63218DD4" w14:textId="1048273C" w:rsidR="00CF374E" w:rsidRPr="007E3547" w:rsidRDefault="00CF374E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a) Tìm tọa độ điểm </w:t>
      </w:r>
      <w:r w:rsidR="002C147E" w:rsidRPr="007E3547">
        <w:rPr>
          <w:position w:val="-4"/>
          <w:highlight w:val="yellow"/>
        </w:rPr>
        <w:object w:dxaOrig="320" w:dyaOrig="260" w14:anchorId="1F994004">
          <v:shape id="_x0000_i1038" type="#_x0000_t75" style="width:16.3pt;height:13.25pt" o:ole="">
            <v:imagedata r:id="rId34" o:title=""/>
          </v:shape>
          <o:OLEObject Type="Embed" ProgID="Equation.DSMT4" ShapeID="_x0000_i1038" DrawAspect="Content" ObjectID="_1770467971" r:id="rId35"/>
        </w:object>
      </w:r>
      <w:r w:rsidRPr="007E3547">
        <w:rPr>
          <w:color w:val="000000" w:themeColor="text1"/>
          <w:highlight w:val="yellow"/>
        </w:rPr>
        <w:t xml:space="preserve"> thuộc parabol, biết điểm </w:t>
      </w:r>
      <w:r w:rsidR="002C147E" w:rsidRPr="007E3547">
        <w:rPr>
          <w:position w:val="-4"/>
          <w:highlight w:val="yellow"/>
        </w:rPr>
        <w:object w:dxaOrig="320" w:dyaOrig="260" w14:anchorId="1883C132">
          <v:shape id="_x0000_i1039" type="#_x0000_t75" style="width:16.3pt;height:13.25pt" o:ole="">
            <v:imagedata r:id="rId36" o:title=""/>
          </v:shape>
          <o:OLEObject Type="Embed" ProgID="Equation.DSMT4" ShapeID="_x0000_i1039" DrawAspect="Content" ObjectID="_1770467972" r:id="rId37"/>
        </w:object>
      </w:r>
      <w:r w:rsidRPr="007E3547">
        <w:rPr>
          <w:color w:val="000000" w:themeColor="text1"/>
          <w:highlight w:val="yellow"/>
        </w:rPr>
        <w:t xml:space="preserve"> thuộc parabol có hoành độ bằng </w:t>
      </w:r>
      <w:r w:rsidR="002C147E" w:rsidRPr="007E3547">
        <w:rPr>
          <w:position w:val="-4"/>
          <w:highlight w:val="yellow"/>
        </w:rPr>
        <w:object w:dxaOrig="200" w:dyaOrig="260" w14:anchorId="5F9DB106">
          <v:shape id="_x0000_i1040" type="#_x0000_t75" style="width:10.15pt;height:13.25pt" o:ole="">
            <v:imagedata r:id="rId38" o:title=""/>
          </v:shape>
          <o:OLEObject Type="Embed" ProgID="Equation.DSMT4" ShapeID="_x0000_i1040" DrawAspect="Content" ObjectID="_1770467973" r:id="rId39"/>
        </w:object>
      </w:r>
    </w:p>
    <w:p w14:paraId="194AF7C7" w14:textId="44E56F6A" w:rsidR="00CF374E" w:rsidRPr="007E3547" w:rsidRDefault="00CF374E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b) Chứng minh rằng đường thẳng </w:t>
      </w:r>
      <w:r w:rsidR="002C147E" w:rsidRPr="007E3547">
        <w:rPr>
          <w:position w:val="-14"/>
          <w:highlight w:val="yellow"/>
        </w:rPr>
        <w:object w:dxaOrig="400" w:dyaOrig="400" w14:anchorId="763E6EC9">
          <v:shape id="_x0000_i1041" type="#_x0000_t75" style="width:19.7pt;height:19.7pt" o:ole="">
            <v:imagedata r:id="rId40" o:title=""/>
          </v:shape>
          <o:OLEObject Type="Embed" ProgID="Equation.DSMT4" ShapeID="_x0000_i1041" DrawAspect="Content" ObjectID="_1770467974" r:id="rId41"/>
        </w:object>
      </w:r>
      <w:r w:rsidRPr="007E3547">
        <w:rPr>
          <w:color w:val="000000" w:themeColor="text1"/>
          <w:highlight w:val="yellow"/>
        </w:rPr>
        <w:t xml:space="preserve"> luôn cắt parabol </w:t>
      </w:r>
      <w:r w:rsidR="002C147E" w:rsidRPr="007E3547">
        <w:rPr>
          <w:position w:val="-14"/>
          <w:highlight w:val="yellow"/>
        </w:rPr>
        <w:object w:dxaOrig="420" w:dyaOrig="400" w14:anchorId="0F16F1D5">
          <v:shape id="_x0000_i1042" type="#_x0000_t75" style="width:20.9pt;height:19.7pt" o:ole="">
            <v:imagedata r:id="rId42" o:title=""/>
          </v:shape>
          <o:OLEObject Type="Embed" ProgID="Equation.DSMT4" ShapeID="_x0000_i1042" DrawAspect="Content" ObjectID="_1770467975" r:id="rId43"/>
        </w:object>
      </w:r>
      <w:r w:rsidRPr="007E3547">
        <w:rPr>
          <w:color w:val="000000" w:themeColor="text1"/>
          <w:highlight w:val="yellow"/>
        </w:rPr>
        <w:t xml:space="preserve"> tại hai điểm phân biệt </w:t>
      </w:r>
      <w:r w:rsidR="002C147E" w:rsidRPr="007E3547">
        <w:rPr>
          <w:position w:val="-10"/>
          <w:highlight w:val="yellow"/>
        </w:rPr>
        <w:object w:dxaOrig="480" w:dyaOrig="320" w14:anchorId="2C01401B">
          <v:shape id="_x0000_i1043" type="#_x0000_t75" style="width:24pt;height:16.3pt" o:ole="">
            <v:imagedata r:id="rId44" o:title=""/>
          </v:shape>
          <o:OLEObject Type="Embed" ProgID="Equation.DSMT4" ShapeID="_x0000_i1043" DrawAspect="Content" ObjectID="_1770467976" r:id="rId45"/>
        </w:object>
      </w:r>
      <w:r w:rsidRPr="007E3547">
        <w:rPr>
          <w:color w:val="000000" w:themeColor="text1"/>
          <w:highlight w:val="yellow"/>
        </w:rPr>
        <w:t xml:space="preserve">. Gọi </w:t>
      </w:r>
      <w:r w:rsidR="002C147E" w:rsidRPr="007E3547">
        <w:rPr>
          <w:position w:val="-12"/>
          <w:highlight w:val="yellow"/>
        </w:rPr>
        <w:object w:dxaOrig="240" w:dyaOrig="360" w14:anchorId="2F8D32FE">
          <v:shape id="_x0000_i1044" type="#_x0000_t75" style="width:12pt;height:18.15pt" o:ole="">
            <v:imagedata r:id="rId46" o:title=""/>
          </v:shape>
          <o:OLEObject Type="Embed" ProgID="Equation.DSMT4" ShapeID="_x0000_i1044" DrawAspect="Content" ObjectID="_1770467977" r:id="rId47"/>
        </w:object>
      </w:r>
      <w:r w:rsidR="007B7D1D"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12"/>
          <w:highlight w:val="yellow"/>
        </w:rPr>
        <w:object w:dxaOrig="260" w:dyaOrig="360" w14:anchorId="69A6591C">
          <v:shape id="_x0000_i1045" type="#_x0000_t75" style="width:13.25pt;height:18.15pt" o:ole="">
            <v:imagedata r:id="rId48" o:title=""/>
          </v:shape>
          <o:OLEObject Type="Embed" ProgID="Equation.DSMT4" ShapeID="_x0000_i1045" DrawAspect="Content" ObjectID="_1770467978" r:id="rId49"/>
        </w:object>
      </w:r>
      <w:r w:rsidRPr="007E3547">
        <w:rPr>
          <w:color w:val="000000" w:themeColor="text1"/>
          <w:highlight w:val="yellow"/>
        </w:rPr>
        <w:t xml:space="preserve"> lần lượt là hoành độ của hai điểm </w:t>
      </w:r>
      <w:r w:rsidR="002C147E" w:rsidRPr="007E3547">
        <w:rPr>
          <w:position w:val="-4"/>
          <w:highlight w:val="yellow"/>
        </w:rPr>
        <w:object w:dxaOrig="240" w:dyaOrig="260" w14:anchorId="2E863C9D">
          <v:shape id="_x0000_i1046" type="#_x0000_t75" style="width:12pt;height:13.25pt" o:ole="">
            <v:imagedata r:id="rId50" o:title=""/>
          </v:shape>
          <o:OLEObject Type="Embed" ProgID="Equation.DSMT4" ShapeID="_x0000_i1046" DrawAspect="Content" ObjectID="_1770467979" r:id="rId51"/>
        </w:object>
      </w:r>
      <w:r w:rsidR="007B7D1D"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4"/>
          <w:highlight w:val="yellow"/>
        </w:rPr>
        <w:object w:dxaOrig="240" w:dyaOrig="260" w14:anchorId="7C35AD24">
          <v:shape id="_x0000_i1047" type="#_x0000_t75" style="width:12pt;height:13.25pt" o:ole="">
            <v:imagedata r:id="rId52" o:title=""/>
          </v:shape>
          <o:OLEObject Type="Embed" ProgID="Equation.DSMT4" ShapeID="_x0000_i1047" DrawAspect="Content" ObjectID="_1770467980" r:id="rId53"/>
        </w:object>
      </w:r>
      <w:r w:rsidRPr="007E3547">
        <w:rPr>
          <w:color w:val="000000" w:themeColor="text1"/>
          <w:highlight w:val="yellow"/>
        </w:rPr>
        <w:t xml:space="preserve">. Tìm tất cả giá trị của </w:t>
      </w:r>
      <w:r w:rsidR="002C147E" w:rsidRPr="007E3547">
        <w:rPr>
          <w:position w:val="-6"/>
          <w:highlight w:val="yellow"/>
        </w:rPr>
        <w:object w:dxaOrig="260" w:dyaOrig="220" w14:anchorId="547EC1A4">
          <v:shape id="_x0000_i1048" type="#_x0000_t75" style="width:13.25pt;height:10.75pt" o:ole="">
            <v:imagedata r:id="rId54" o:title=""/>
          </v:shape>
          <o:OLEObject Type="Embed" ProgID="Equation.DSMT4" ShapeID="_x0000_i1048" DrawAspect="Content" ObjectID="_1770467981" r:id="rId55"/>
        </w:object>
      </w:r>
      <w:r w:rsidRPr="007E3547">
        <w:rPr>
          <w:color w:val="000000" w:themeColor="text1"/>
          <w:highlight w:val="yellow"/>
        </w:rPr>
        <w:t xml:space="preserve"> để </w:t>
      </w:r>
      <w:r w:rsidR="002C147E" w:rsidRPr="007E3547">
        <w:rPr>
          <w:position w:val="-12"/>
          <w:highlight w:val="yellow"/>
        </w:rPr>
        <w:object w:dxaOrig="1939" w:dyaOrig="380" w14:anchorId="33C79159">
          <v:shape id="_x0000_i1049" type="#_x0000_t75" style="width:97.25pt;height:19.1pt" o:ole="">
            <v:imagedata r:id="rId56" o:title=""/>
          </v:shape>
          <o:OLEObject Type="Embed" ProgID="Equation.DSMT4" ShapeID="_x0000_i1049" DrawAspect="Content" ObjectID="_1770467982" r:id="rId57"/>
        </w:object>
      </w:r>
      <w:r w:rsidRPr="007E3547">
        <w:rPr>
          <w:color w:val="000000" w:themeColor="text1"/>
          <w:highlight w:val="yellow"/>
        </w:rPr>
        <w:t xml:space="preserve">. </w:t>
      </w:r>
    </w:p>
    <w:p w14:paraId="6C104723" w14:textId="37D32E41" w:rsidR="00CF374E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b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3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480D3F" w:rsidRPr="007E3547">
        <w:rPr>
          <w:rFonts w:ascii="Times New Roman" w:hAnsi="Times New Roman" w:cs="Times New Roman"/>
          <w:color w:val="000000" w:themeColor="text1"/>
          <w:highlight w:val="yellow"/>
        </w:rPr>
        <w:t>(2,0 điểm)</w:t>
      </w:r>
    </w:p>
    <w:p w14:paraId="4785EC3F" w14:textId="77777777" w:rsidR="00CF374E" w:rsidRPr="007E3547" w:rsidRDefault="00CF374E" w:rsidP="007B7D1D">
      <w:pPr>
        <w:ind w:left="993"/>
        <w:rPr>
          <w:i/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1) </w:t>
      </w:r>
      <w:r w:rsidRPr="007E3547">
        <w:rPr>
          <w:i/>
          <w:color w:val="000000" w:themeColor="text1"/>
          <w:highlight w:val="yellow"/>
        </w:rPr>
        <w:t>Giải bài toán bằng cách lập phương trình hoặc hệ phương trình:</w:t>
      </w:r>
    </w:p>
    <w:p w14:paraId="77C50154" w14:textId="69C8B2CD" w:rsidR="00CF374E" w:rsidRPr="007E3547" w:rsidRDefault="00CF374E" w:rsidP="007B7D1D">
      <w:pPr>
        <w:ind w:left="993"/>
        <w:jc w:val="both"/>
        <w:rPr>
          <w:i/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Hai đội công nhân cùng làm một công việc thì hoàn thành công việc đó sau </w:t>
      </w:r>
      <w:r w:rsidR="002C147E" w:rsidRPr="007E3547">
        <w:rPr>
          <w:position w:val="-4"/>
          <w:highlight w:val="yellow"/>
        </w:rPr>
        <w:object w:dxaOrig="320" w:dyaOrig="260" w14:anchorId="4C7D1CBA">
          <v:shape id="_x0000_i1050" type="#_x0000_t75" style="width:16.3pt;height:13.25pt" o:ole="">
            <v:imagedata r:id="rId58" o:title=""/>
          </v:shape>
          <o:OLEObject Type="Embed" ProgID="Equation.DSMT4" ShapeID="_x0000_i1050" DrawAspect="Content" ObjectID="_1770467983" r:id="rId59"/>
        </w:object>
      </w:r>
      <w:r w:rsidRPr="007E3547">
        <w:rPr>
          <w:color w:val="000000" w:themeColor="text1"/>
          <w:highlight w:val="yellow"/>
        </w:rPr>
        <w:t xml:space="preserve"> giờ. Nếu đội thứ nhất làm một mình </w:t>
      </w:r>
      <w:r w:rsidR="002C147E" w:rsidRPr="007E3547">
        <w:rPr>
          <w:position w:val="-6"/>
          <w:highlight w:val="yellow"/>
        </w:rPr>
        <w:object w:dxaOrig="279" w:dyaOrig="279" w14:anchorId="62BBC1BA">
          <v:shape id="_x0000_i1051" type="#_x0000_t75" style="width:13.85pt;height:13.85pt" o:ole="">
            <v:imagedata r:id="rId60" o:title=""/>
          </v:shape>
          <o:OLEObject Type="Embed" ProgID="Equation.DSMT4" ShapeID="_x0000_i1051" DrawAspect="Content" ObjectID="_1770467984" r:id="rId61"/>
        </w:object>
      </w:r>
      <w:r w:rsidRPr="007E3547">
        <w:rPr>
          <w:color w:val="000000" w:themeColor="text1"/>
          <w:highlight w:val="yellow"/>
        </w:rPr>
        <w:t xml:space="preserve"> giờ, sau đó đội thứ hai làm tiếp một mình </w:t>
      </w:r>
      <w:r w:rsidR="002C147E" w:rsidRPr="007E3547">
        <w:rPr>
          <w:position w:val="-6"/>
          <w:highlight w:val="yellow"/>
        </w:rPr>
        <w:object w:dxaOrig="279" w:dyaOrig="279" w14:anchorId="4B46233D">
          <v:shape id="_x0000_i1052" type="#_x0000_t75" style="width:13.85pt;height:13.85pt" o:ole="">
            <v:imagedata r:id="rId62" o:title=""/>
          </v:shape>
          <o:OLEObject Type="Embed" ProgID="Equation.DSMT4" ShapeID="_x0000_i1052" DrawAspect="Content" ObjectID="_1770467985" r:id="rId63"/>
        </w:object>
      </w:r>
      <w:r w:rsidRPr="007E3547">
        <w:rPr>
          <w:color w:val="000000" w:themeColor="text1"/>
          <w:highlight w:val="yellow"/>
        </w:rPr>
        <w:t xml:space="preserve"> giờ </w:t>
      </w:r>
      <w:r w:rsidRPr="007E3547">
        <w:rPr>
          <w:color w:val="000000" w:themeColor="text1"/>
          <w:highlight w:val="yellow"/>
        </w:rPr>
        <w:lastRenderedPageBreak/>
        <w:t>nữa thì xong được một nửa công việc. Tính thời gian mỗi đội làm một mình xong công việc đó?</w:t>
      </w:r>
    </w:p>
    <w:p w14:paraId="5BD0E88D" w14:textId="57AE22D4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Một vệ tinh nhân tạo </w:t>
      </w:r>
      <w:r w:rsidR="002C147E" w:rsidRPr="007E3547">
        <w:rPr>
          <w:position w:val="-4"/>
          <w:highlight w:val="yellow"/>
        </w:rPr>
        <w:object w:dxaOrig="240" w:dyaOrig="260" w14:anchorId="0BAF8D33">
          <v:shape id="_x0000_i1053" type="#_x0000_t75" style="width:12pt;height:13.25pt" o:ole="">
            <v:imagedata r:id="rId64" o:title=""/>
          </v:shape>
          <o:OLEObject Type="Embed" ProgID="Equation.DSMT4" ShapeID="_x0000_i1053" DrawAspect="Content" ObjectID="_1770467986" r:id="rId65"/>
        </w:object>
      </w:r>
      <w:r w:rsidRPr="007E3547">
        <w:rPr>
          <w:color w:val="000000" w:themeColor="text1"/>
          <w:highlight w:val="yellow"/>
        </w:rPr>
        <w:t xml:space="preserve"> của Trái đất có hình chiếu vuông góc trên mặt đất là </w:t>
      </w:r>
      <w:r w:rsidR="002C147E" w:rsidRPr="007E3547">
        <w:rPr>
          <w:position w:val="-4"/>
          <w:highlight w:val="yellow"/>
        </w:rPr>
        <w:object w:dxaOrig="240" w:dyaOrig="260" w14:anchorId="23455B51">
          <v:shape id="_x0000_i1054" type="#_x0000_t75" style="width:12pt;height:13.25pt" o:ole="">
            <v:imagedata r:id="rId66" o:title=""/>
          </v:shape>
          <o:OLEObject Type="Embed" ProgID="Equation.DSMT4" ShapeID="_x0000_i1054" DrawAspect="Content" ObjectID="_1770467987" r:id="rId67"/>
        </w:object>
      </w:r>
      <w:r w:rsidRPr="007E3547">
        <w:rPr>
          <w:color w:val="000000" w:themeColor="text1"/>
          <w:highlight w:val="yellow"/>
        </w:rPr>
        <w:t xml:space="preserve">. Gọi </w:t>
      </w:r>
      <w:r w:rsidR="002C147E" w:rsidRPr="007E3547">
        <w:rPr>
          <w:position w:val="-4"/>
          <w:highlight w:val="yellow"/>
        </w:rPr>
        <w:object w:dxaOrig="260" w:dyaOrig="260" w14:anchorId="327E7535">
          <v:shape id="_x0000_i1055" type="#_x0000_t75" style="width:13.25pt;height:13.25pt" o:ole="">
            <v:imagedata r:id="rId68" o:title=""/>
          </v:shape>
          <o:OLEObject Type="Embed" ProgID="Equation.DSMT4" ShapeID="_x0000_i1055" DrawAspect="Content" ObjectID="_1770467988" r:id="rId69"/>
        </w:object>
      </w:r>
      <w:r w:rsidRPr="007E3547">
        <w:rPr>
          <w:color w:val="000000" w:themeColor="text1"/>
          <w:highlight w:val="yellow"/>
        </w:rPr>
        <w:t xml:space="preserve"> là vị trí xa nhất trên mặt đất mà vệ tinh quan sát được. Cho biết bán kính Trái đất là </w:t>
      </w:r>
      <w:r w:rsidR="002C147E" w:rsidRPr="007E3547">
        <w:rPr>
          <w:position w:val="-6"/>
          <w:highlight w:val="yellow"/>
        </w:rPr>
        <w:object w:dxaOrig="940" w:dyaOrig="279" w14:anchorId="79499C3D">
          <v:shape id="_x0000_i1056" type="#_x0000_t75" style="width:46.75pt;height:13.85pt" o:ole="">
            <v:imagedata r:id="rId70" o:title=""/>
          </v:shape>
          <o:OLEObject Type="Embed" ProgID="Equation.DSMT4" ShapeID="_x0000_i1056" DrawAspect="Content" ObjectID="_1770467989" r:id="rId71"/>
        </w:object>
      </w:r>
      <w:r w:rsidRPr="007E3547">
        <w:rPr>
          <w:color w:val="000000" w:themeColor="text1"/>
          <w:highlight w:val="yellow"/>
        </w:rPr>
        <w:t xml:space="preserve"> km và góc </w:t>
      </w:r>
      <w:r w:rsidR="002C147E" w:rsidRPr="007E3547">
        <w:rPr>
          <w:position w:val="-6"/>
          <w:highlight w:val="yellow"/>
        </w:rPr>
        <w:object w:dxaOrig="780" w:dyaOrig="279" w14:anchorId="11EE3ED2">
          <v:shape id="_x0000_i1057" type="#_x0000_t75" style="width:39.1pt;height:13.85pt" o:ole="">
            <v:imagedata r:id="rId72" o:title=""/>
          </v:shape>
          <o:OLEObject Type="Embed" ProgID="Equation.DSMT4" ShapeID="_x0000_i1057" DrawAspect="Content" ObjectID="_1770467990" r:id="rId73"/>
        </w:object>
      </w:r>
      <w:r w:rsidRPr="007E3547">
        <w:rPr>
          <w:color w:val="000000" w:themeColor="text1"/>
          <w:highlight w:val="yellow"/>
        </w:rPr>
        <w:t xml:space="preserve">. Hãy tính độ cao </w:t>
      </w:r>
      <w:r w:rsidR="002C147E" w:rsidRPr="007E3547">
        <w:rPr>
          <w:position w:val="-4"/>
          <w:highlight w:val="yellow"/>
        </w:rPr>
        <w:object w:dxaOrig="400" w:dyaOrig="260" w14:anchorId="19947D97">
          <v:shape id="_x0000_i1058" type="#_x0000_t75" style="width:19.7pt;height:13.25pt" o:ole="">
            <v:imagedata r:id="rId74" o:title=""/>
          </v:shape>
          <o:OLEObject Type="Embed" ProgID="Equation.DSMT4" ShapeID="_x0000_i1058" DrawAspect="Content" ObjectID="_1770467991" r:id="rId75"/>
        </w:object>
      </w:r>
      <w:r w:rsidRPr="007E3547">
        <w:rPr>
          <w:color w:val="000000" w:themeColor="text1"/>
          <w:highlight w:val="yellow"/>
        </w:rPr>
        <w:t xml:space="preserve"> của vệ tinh so với mặt đất. (làm tròn kết quả đến hàng đơn vị)</w:t>
      </w:r>
    </w:p>
    <w:p w14:paraId="7024DE5F" w14:textId="283FF1E7" w:rsidR="00CA5611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4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480D3F" w:rsidRPr="007E3547">
        <w:rPr>
          <w:rFonts w:ascii="Times New Roman" w:hAnsi="Times New Roman" w:cs="Times New Roman"/>
          <w:color w:val="000000" w:themeColor="text1"/>
          <w:highlight w:val="yellow"/>
        </w:rPr>
        <w:t>(3,0 điểm)</w:t>
      </w:r>
    </w:p>
    <w:p w14:paraId="5173E3EA" w14:textId="17861289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Cho tam giác </w:t>
      </w:r>
      <w:r w:rsidR="002C147E" w:rsidRPr="007E3547">
        <w:rPr>
          <w:position w:val="-6"/>
          <w:highlight w:val="yellow"/>
        </w:rPr>
        <w:object w:dxaOrig="680" w:dyaOrig="279" w14:anchorId="3AEFA45F">
          <v:shape id="_x0000_i1059" type="#_x0000_t75" style="width:34.15pt;height:13.85pt" o:ole="">
            <v:imagedata r:id="rId76" o:title=""/>
          </v:shape>
          <o:OLEObject Type="Embed" ProgID="Equation.DSMT4" ShapeID="_x0000_i1059" DrawAspect="Content" ObjectID="_1770467992" r:id="rId77"/>
        </w:object>
      </w:r>
      <w:r w:rsidRPr="007E3547">
        <w:rPr>
          <w:color w:val="000000" w:themeColor="text1"/>
          <w:highlight w:val="yellow"/>
        </w:rPr>
        <w:t xml:space="preserve"> có ba góc nhọn và </w:t>
      </w:r>
      <w:r w:rsidR="002C147E" w:rsidRPr="007E3547">
        <w:rPr>
          <w:position w:val="-6"/>
          <w:highlight w:val="yellow"/>
        </w:rPr>
        <w:object w:dxaOrig="980" w:dyaOrig="279" w14:anchorId="3AA5B9F5">
          <v:shape id="_x0000_i1060" type="#_x0000_t75" style="width:49.25pt;height:13.85pt" o:ole="">
            <v:imagedata r:id="rId78" o:title=""/>
          </v:shape>
          <o:OLEObject Type="Embed" ProgID="Equation.DSMT4" ShapeID="_x0000_i1060" DrawAspect="Content" ObjectID="_1770467993" r:id="rId79"/>
        </w:object>
      </w:r>
      <w:r w:rsidRPr="007E3547">
        <w:rPr>
          <w:color w:val="000000" w:themeColor="text1"/>
          <w:highlight w:val="yellow"/>
        </w:rPr>
        <w:t xml:space="preserve">, vẽ </w:t>
      </w:r>
      <w:r w:rsidR="002C147E" w:rsidRPr="007E3547">
        <w:rPr>
          <w:position w:val="-4"/>
          <w:highlight w:val="yellow"/>
        </w:rPr>
        <w:object w:dxaOrig="440" w:dyaOrig="260" w14:anchorId="16C6452E">
          <v:shape id="_x0000_i1061" type="#_x0000_t75" style="width:22.15pt;height:13.25pt" o:ole="">
            <v:imagedata r:id="rId80" o:title=""/>
          </v:shape>
          <o:OLEObject Type="Embed" ProgID="Equation.DSMT4" ShapeID="_x0000_i1061" DrawAspect="Content" ObjectID="_1770467994" r:id="rId81"/>
        </w:object>
      </w:r>
      <w:r w:rsidRPr="007E3547">
        <w:rPr>
          <w:color w:val="000000" w:themeColor="text1"/>
          <w:highlight w:val="yellow"/>
        </w:rPr>
        <w:t xml:space="preserve"> vuông góc với </w:t>
      </w:r>
      <w:r w:rsidR="002C147E" w:rsidRPr="007E3547">
        <w:rPr>
          <w:position w:val="-6"/>
          <w:highlight w:val="yellow"/>
        </w:rPr>
        <w:object w:dxaOrig="400" w:dyaOrig="279" w14:anchorId="67961BE5">
          <v:shape id="_x0000_i1062" type="#_x0000_t75" style="width:19.7pt;height:13.85pt" o:ole="">
            <v:imagedata r:id="rId82" o:title=""/>
          </v:shape>
          <o:OLEObject Type="Embed" ProgID="Equation.DSMT4" ShapeID="_x0000_i1062" DrawAspect="Content" ObjectID="_1770467995" r:id="rId83"/>
        </w:object>
      </w:r>
      <w:r w:rsidRPr="007E3547">
        <w:rPr>
          <w:color w:val="000000" w:themeColor="text1"/>
          <w:highlight w:val="yellow"/>
        </w:rPr>
        <w:t xml:space="preserve"> tại </w:t>
      </w:r>
      <w:r w:rsidR="002C147E" w:rsidRPr="007E3547">
        <w:rPr>
          <w:position w:val="-4"/>
          <w:highlight w:val="yellow"/>
        </w:rPr>
        <w:object w:dxaOrig="279" w:dyaOrig="260" w14:anchorId="234FDE99">
          <v:shape id="_x0000_i1063" type="#_x0000_t75" style="width:13.85pt;height:13.25pt" o:ole="">
            <v:imagedata r:id="rId84" o:title=""/>
          </v:shape>
          <o:OLEObject Type="Embed" ProgID="Equation.DSMT4" ShapeID="_x0000_i1063" DrawAspect="Content" ObjectID="_1770467996" r:id="rId85"/>
        </w:object>
      </w:r>
      <w:r w:rsidRPr="007E3547">
        <w:rPr>
          <w:color w:val="000000" w:themeColor="text1"/>
          <w:highlight w:val="yellow"/>
        </w:rPr>
        <w:t xml:space="preserve">. Gọi </w:t>
      </w:r>
      <w:r w:rsidR="002C147E" w:rsidRPr="007E3547">
        <w:rPr>
          <w:position w:val="-4"/>
          <w:highlight w:val="yellow"/>
        </w:rPr>
        <w:object w:dxaOrig="320" w:dyaOrig="260" w14:anchorId="70348864">
          <v:shape id="_x0000_i1064" type="#_x0000_t75" style="width:16.3pt;height:13.25pt" o:ole="">
            <v:imagedata r:id="rId86" o:title=""/>
          </v:shape>
          <o:OLEObject Type="Embed" ProgID="Equation.DSMT4" ShapeID="_x0000_i1064" DrawAspect="Content" ObjectID="_1770467997" r:id="rId87"/>
        </w:object>
      </w:r>
      <w:r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6"/>
          <w:highlight w:val="yellow"/>
        </w:rPr>
        <w:object w:dxaOrig="279" w:dyaOrig="279" w14:anchorId="3CBA27F7">
          <v:shape id="_x0000_i1065" type="#_x0000_t75" style="width:13.85pt;height:13.85pt" o:ole="">
            <v:imagedata r:id="rId88" o:title=""/>
          </v:shape>
          <o:OLEObject Type="Embed" ProgID="Equation.DSMT4" ShapeID="_x0000_i1065" DrawAspect="Content" ObjectID="_1770467998" r:id="rId89"/>
        </w:object>
      </w:r>
      <w:r w:rsidRPr="007E3547">
        <w:rPr>
          <w:color w:val="000000" w:themeColor="text1"/>
          <w:highlight w:val="yellow"/>
        </w:rPr>
        <w:t xml:space="preserve"> theo thứ tự là hình chiếu vuông góc của </w:t>
      </w:r>
      <w:r w:rsidR="002C147E" w:rsidRPr="007E3547">
        <w:rPr>
          <w:position w:val="-4"/>
          <w:highlight w:val="yellow"/>
        </w:rPr>
        <w:object w:dxaOrig="279" w:dyaOrig="260" w14:anchorId="150174FC">
          <v:shape id="_x0000_i1066" type="#_x0000_t75" style="width:13.85pt;height:13.25pt" o:ole="">
            <v:imagedata r:id="rId90" o:title=""/>
          </v:shape>
          <o:OLEObject Type="Embed" ProgID="Equation.DSMT4" ShapeID="_x0000_i1066" DrawAspect="Content" ObjectID="_1770467999" r:id="rId91"/>
        </w:object>
      </w:r>
      <w:r w:rsidRPr="007E3547">
        <w:rPr>
          <w:color w:val="000000" w:themeColor="text1"/>
          <w:highlight w:val="yellow"/>
        </w:rPr>
        <w:t xml:space="preserve"> trên </w:t>
      </w:r>
      <w:r w:rsidR="002C147E" w:rsidRPr="007E3547">
        <w:rPr>
          <w:position w:val="-4"/>
          <w:highlight w:val="yellow"/>
        </w:rPr>
        <w:object w:dxaOrig="400" w:dyaOrig="260" w14:anchorId="0128EEBD">
          <v:shape id="_x0000_i1067" type="#_x0000_t75" style="width:19.7pt;height:13.25pt" o:ole="">
            <v:imagedata r:id="rId92" o:title=""/>
          </v:shape>
          <o:OLEObject Type="Embed" ProgID="Equation.DSMT4" ShapeID="_x0000_i1067" DrawAspect="Content" ObjectID="_1770468000" r:id="rId93"/>
        </w:object>
      </w:r>
      <w:r w:rsidRPr="007E3547">
        <w:rPr>
          <w:color w:val="000000" w:themeColor="text1"/>
          <w:highlight w:val="yellow"/>
        </w:rPr>
        <w:t xml:space="preserve"> và </w:t>
      </w:r>
      <w:r w:rsidR="002C147E" w:rsidRPr="007E3547">
        <w:rPr>
          <w:position w:val="-6"/>
          <w:highlight w:val="yellow"/>
        </w:rPr>
        <w:object w:dxaOrig="420" w:dyaOrig="279" w14:anchorId="3345D957">
          <v:shape id="_x0000_i1068" type="#_x0000_t75" style="width:20.9pt;height:13.85pt" o:ole="">
            <v:imagedata r:id="rId94" o:title=""/>
          </v:shape>
          <o:OLEObject Type="Embed" ProgID="Equation.DSMT4" ShapeID="_x0000_i1068" DrawAspect="Content" ObjectID="_1770468001" r:id="rId95"/>
        </w:object>
      </w:r>
      <w:r w:rsidRPr="007E3547">
        <w:rPr>
          <w:color w:val="000000" w:themeColor="text1"/>
          <w:highlight w:val="yellow"/>
        </w:rPr>
        <w:t xml:space="preserve">. Đường thẳng </w:t>
      </w:r>
      <w:r w:rsidR="002C147E" w:rsidRPr="007E3547">
        <w:rPr>
          <w:position w:val="-6"/>
          <w:highlight w:val="yellow"/>
        </w:rPr>
        <w:object w:dxaOrig="460" w:dyaOrig="279" w14:anchorId="0A9C63E5">
          <v:shape id="_x0000_i1069" type="#_x0000_t75" style="width:22.75pt;height:13.85pt" o:ole="">
            <v:imagedata r:id="rId96" o:title=""/>
          </v:shape>
          <o:OLEObject Type="Embed" ProgID="Equation.DSMT4" ShapeID="_x0000_i1069" DrawAspect="Content" ObjectID="_1770468002" r:id="rId97"/>
        </w:object>
      </w:r>
      <w:r w:rsidRPr="007E3547">
        <w:rPr>
          <w:color w:val="000000" w:themeColor="text1"/>
          <w:highlight w:val="yellow"/>
        </w:rPr>
        <w:t xml:space="preserve"> cắt đường thẳng </w:t>
      </w:r>
      <w:r w:rsidR="002C147E" w:rsidRPr="007E3547">
        <w:rPr>
          <w:position w:val="-6"/>
          <w:highlight w:val="yellow"/>
        </w:rPr>
        <w:object w:dxaOrig="400" w:dyaOrig="279" w14:anchorId="76770786">
          <v:shape id="_x0000_i1070" type="#_x0000_t75" style="width:19.7pt;height:13.85pt" o:ole="">
            <v:imagedata r:id="rId98" o:title=""/>
          </v:shape>
          <o:OLEObject Type="Embed" ProgID="Equation.DSMT4" ShapeID="_x0000_i1070" DrawAspect="Content" ObjectID="_1770468003" r:id="rId99"/>
        </w:object>
      </w:r>
      <w:r w:rsidRPr="007E3547">
        <w:rPr>
          <w:color w:val="000000" w:themeColor="text1"/>
          <w:highlight w:val="yellow"/>
        </w:rPr>
        <w:t xml:space="preserve">tại điểm </w:t>
      </w:r>
      <w:r w:rsidR="002C147E" w:rsidRPr="007E3547">
        <w:rPr>
          <w:position w:val="-4"/>
          <w:highlight w:val="yellow"/>
        </w:rPr>
        <w:object w:dxaOrig="260" w:dyaOrig="260" w14:anchorId="0FB908A9">
          <v:shape id="_x0000_i1071" type="#_x0000_t75" style="width:13.25pt;height:13.25pt" o:ole="">
            <v:imagedata r:id="rId100" o:title=""/>
          </v:shape>
          <o:OLEObject Type="Embed" ProgID="Equation.DSMT4" ShapeID="_x0000_i1071" DrawAspect="Content" ObjectID="_1770468004" r:id="rId101"/>
        </w:object>
      </w:r>
      <w:r w:rsidRPr="007E3547">
        <w:rPr>
          <w:color w:val="000000" w:themeColor="text1"/>
          <w:highlight w:val="yellow"/>
        </w:rPr>
        <w:t xml:space="preserve">. Trên nửa mặt phẳng bờ </w:t>
      </w:r>
      <w:r w:rsidR="002C147E" w:rsidRPr="007E3547">
        <w:rPr>
          <w:position w:val="-6"/>
          <w:highlight w:val="yellow"/>
        </w:rPr>
        <w:object w:dxaOrig="400" w:dyaOrig="279" w14:anchorId="54AF574B">
          <v:shape id="_x0000_i1072" type="#_x0000_t75" style="width:19.7pt;height:13.85pt" o:ole="">
            <v:imagedata r:id="rId102" o:title=""/>
          </v:shape>
          <o:OLEObject Type="Embed" ProgID="Equation.DSMT4" ShapeID="_x0000_i1072" DrawAspect="Content" ObjectID="_1770468005" r:id="rId103"/>
        </w:object>
      </w:r>
      <w:r w:rsidRPr="007E3547">
        <w:rPr>
          <w:color w:val="000000" w:themeColor="text1"/>
          <w:highlight w:val="yellow"/>
        </w:rPr>
        <w:t xml:space="preserve">chứa điểm </w:t>
      </w:r>
      <w:r w:rsidR="002C147E" w:rsidRPr="007E3547">
        <w:rPr>
          <w:position w:val="-4"/>
          <w:highlight w:val="yellow"/>
        </w:rPr>
        <w:object w:dxaOrig="240" w:dyaOrig="260" w14:anchorId="64A94620">
          <v:shape id="_x0000_i1073" type="#_x0000_t75" style="width:12pt;height:13.25pt" o:ole="">
            <v:imagedata r:id="rId104" o:title=""/>
          </v:shape>
          <o:OLEObject Type="Embed" ProgID="Equation.DSMT4" ShapeID="_x0000_i1073" DrawAspect="Content" ObjectID="_1770468006" r:id="rId105"/>
        </w:object>
      </w:r>
      <w:r w:rsidRPr="007E3547">
        <w:rPr>
          <w:color w:val="000000" w:themeColor="text1"/>
          <w:highlight w:val="yellow"/>
        </w:rPr>
        <w:t xml:space="preserve">, vẽ nửa đường tròn đường kính </w:t>
      </w:r>
      <w:r w:rsidR="002C147E" w:rsidRPr="007E3547">
        <w:rPr>
          <w:position w:val="-6"/>
          <w:highlight w:val="yellow"/>
        </w:rPr>
        <w:object w:dxaOrig="400" w:dyaOrig="279" w14:anchorId="5E1E28DA">
          <v:shape id="_x0000_i1074" type="#_x0000_t75" style="width:19.7pt;height:13.85pt" o:ole="">
            <v:imagedata r:id="rId106" o:title=""/>
          </v:shape>
          <o:OLEObject Type="Embed" ProgID="Equation.DSMT4" ShapeID="_x0000_i1074" DrawAspect="Content" ObjectID="_1770468007" r:id="rId107"/>
        </w:object>
      </w:r>
      <w:r w:rsidRPr="007E3547">
        <w:rPr>
          <w:color w:val="000000" w:themeColor="text1"/>
          <w:highlight w:val="yellow"/>
        </w:rPr>
        <w:t xml:space="preserve">. Qua </w:t>
      </w:r>
      <w:r w:rsidR="002C147E" w:rsidRPr="007E3547">
        <w:rPr>
          <w:position w:val="-4"/>
          <w:highlight w:val="yellow"/>
        </w:rPr>
        <w:object w:dxaOrig="240" w:dyaOrig="260" w14:anchorId="4792F490">
          <v:shape id="_x0000_i1075" type="#_x0000_t75" style="width:12pt;height:13.25pt" o:ole="">
            <v:imagedata r:id="rId108" o:title=""/>
          </v:shape>
          <o:OLEObject Type="Embed" ProgID="Equation.DSMT4" ShapeID="_x0000_i1075" DrawAspect="Content" ObjectID="_1770468008" r:id="rId109"/>
        </w:object>
      </w:r>
      <w:r w:rsidRPr="007E3547">
        <w:rPr>
          <w:color w:val="000000" w:themeColor="text1"/>
          <w:highlight w:val="yellow"/>
        </w:rPr>
        <w:t xml:space="preserve"> kẻ đường thẳng vuông góc với </w:t>
      </w:r>
      <w:r w:rsidR="002C147E" w:rsidRPr="007E3547">
        <w:rPr>
          <w:position w:val="-6"/>
          <w:highlight w:val="yellow"/>
        </w:rPr>
        <w:object w:dxaOrig="400" w:dyaOrig="279" w14:anchorId="70DC9457">
          <v:shape id="_x0000_i1076" type="#_x0000_t75" style="width:19.7pt;height:13.85pt" o:ole="">
            <v:imagedata r:id="rId110" o:title=""/>
          </v:shape>
          <o:OLEObject Type="Embed" ProgID="Equation.DSMT4" ShapeID="_x0000_i1076" DrawAspect="Content" ObjectID="_1770468009" r:id="rId111"/>
        </w:object>
      </w:r>
      <w:r w:rsidRPr="007E3547">
        <w:rPr>
          <w:color w:val="000000" w:themeColor="text1"/>
          <w:highlight w:val="yellow"/>
        </w:rPr>
        <w:t xml:space="preserve">, cắt nửa đường tròn trên tai điểm </w:t>
      </w:r>
      <w:r w:rsidR="002C147E" w:rsidRPr="007E3547">
        <w:rPr>
          <w:position w:val="-4"/>
          <w:highlight w:val="yellow"/>
        </w:rPr>
        <w:object w:dxaOrig="240" w:dyaOrig="260" w14:anchorId="13D2A523">
          <v:shape id="_x0000_i1077" type="#_x0000_t75" style="width:12pt;height:13.25pt" o:ole="">
            <v:imagedata r:id="rId112" o:title=""/>
          </v:shape>
          <o:OLEObject Type="Embed" ProgID="Equation.DSMT4" ShapeID="_x0000_i1077" DrawAspect="Content" ObjectID="_1770468010" r:id="rId113"/>
        </w:object>
      </w:r>
      <w:r w:rsidRPr="007E3547">
        <w:rPr>
          <w:color w:val="000000" w:themeColor="text1"/>
          <w:highlight w:val="yellow"/>
        </w:rPr>
        <w:t>.</w:t>
      </w:r>
    </w:p>
    <w:p w14:paraId="65FB5628" w14:textId="12695243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1) Chứng minh tứ giác </w:t>
      </w:r>
      <w:r w:rsidR="002C147E" w:rsidRPr="007E3547">
        <w:rPr>
          <w:position w:val="-6"/>
          <w:highlight w:val="yellow"/>
        </w:rPr>
        <w:object w:dxaOrig="800" w:dyaOrig="279" w14:anchorId="357B6ED5">
          <v:shape id="_x0000_i1078" type="#_x0000_t75" style="width:40.3pt;height:13.85pt" o:ole="">
            <v:imagedata r:id="rId114" o:title=""/>
          </v:shape>
          <o:OLEObject Type="Embed" ProgID="Equation.DSMT4" ShapeID="_x0000_i1078" DrawAspect="Content" ObjectID="_1770468011" r:id="rId115"/>
        </w:object>
      </w:r>
      <w:r w:rsidRPr="007E3547">
        <w:rPr>
          <w:color w:val="000000" w:themeColor="text1"/>
          <w:highlight w:val="yellow"/>
        </w:rPr>
        <w:t xml:space="preserve"> là tứ giác nội tiếp</w:t>
      </w:r>
      <w:r w:rsidR="007A5363" w:rsidRPr="007E3547">
        <w:rPr>
          <w:color w:val="000000" w:themeColor="text1"/>
          <w:highlight w:val="yellow"/>
        </w:rPr>
        <w:t>.</w:t>
      </w:r>
    </w:p>
    <w:p w14:paraId="762527AD" w14:textId="3DABC3CC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Chứng minh tam giác </w:t>
      </w:r>
      <w:r w:rsidR="002C147E" w:rsidRPr="007E3547">
        <w:rPr>
          <w:position w:val="-6"/>
          <w:highlight w:val="yellow"/>
        </w:rPr>
        <w:object w:dxaOrig="639" w:dyaOrig="279" w14:anchorId="52B1487E">
          <v:shape id="_x0000_i1079" type="#_x0000_t75" style="width:31.7pt;height:13.85pt" o:ole="">
            <v:imagedata r:id="rId116" o:title=""/>
          </v:shape>
          <o:OLEObject Type="Embed" ProgID="Equation.DSMT4" ShapeID="_x0000_i1079" DrawAspect="Content" ObjectID="_1770468012" r:id="rId117"/>
        </w:object>
      </w:r>
      <w:r w:rsidRPr="007E3547">
        <w:rPr>
          <w:color w:val="000000" w:themeColor="text1"/>
          <w:highlight w:val="yellow"/>
        </w:rPr>
        <w:t xml:space="preserve">và tam giác </w:t>
      </w:r>
      <w:r w:rsidR="002C147E" w:rsidRPr="007E3547">
        <w:rPr>
          <w:position w:val="-6"/>
          <w:highlight w:val="yellow"/>
        </w:rPr>
        <w:object w:dxaOrig="560" w:dyaOrig="279" w14:anchorId="3B2DC859">
          <v:shape id="_x0000_i1080" type="#_x0000_t75" style="width:28.3pt;height:13.85pt" o:ole="">
            <v:imagedata r:id="rId118" o:title=""/>
          </v:shape>
          <o:OLEObject Type="Embed" ProgID="Equation.DSMT4" ShapeID="_x0000_i1080" DrawAspect="Content" ObjectID="_1770468013" r:id="rId119"/>
        </w:object>
      </w:r>
      <w:r w:rsidRPr="007E3547">
        <w:rPr>
          <w:color w:val="000000" w:themeColor="text1"/>
          <w:highlight w:val="yellow"/>
        </w:rPr>
        <w:t xml:space="preserve"> đồng dạng</w:t>
      </w:r>
      <w:r w:rsidR="007A5363" w:rsidRPr="007E3547">
        <w:rPr>
          <w:color w:val="000000" w:themeColor="text1"/>
          <w:highlight w:val="yellow"/>
        </w:rPr>
        <w:t>.</w:t>
      </w:r>
    </w:p>
    <w:p w14:paraId="0A700E50" w14:textId="087D8642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3) Chứng minh </w:t>
      </w:r>
      <w:r w:rsidR="002C147E" w:rsidRPr="007E3547">
        <w:rPr>
          <w:position w:val="-6"/>
          <w:highlight w:val="yellow"/>
        </w:rPr>
        <w:object w:dxaOrig="1880" w:dyaOrig="279" w14:anchorId="33921B2D">
          <v:shape id="_x0000_i1081" type="#_x0000_t75" style="width:94.15pt;height:13.85pt" o:ole="">
            <v:imagedata r:id="rId120" o:title=""/>
          </v:shape>
          <o:OLEObject Type="Embed" ProgID="Equation.DSMT4" ShapeID="_x0000_i1081" DrawAspect="Content" ObjectID="_1770468014" r:id="rId121"/>
        </w:object>
      </w:r>
      <w:r w:rsidRPr="007E3547">
        <w:rPr>
          <w:color w:val="000000" w:themeColor="text1"/>
          <w:highlight w:val="yellow"/>
        </w:rPr>
        <w:t xml:space="preserve"> và </w:t>
      </w:r>
      <w:r w:rsidR="002C147E" w:rsidRPr="007E3547">
        <w:rPr>
          <w:position w:val="-4"/>
          <w:highlight w:val="yellow"/>
        </w:rPr>
        <w:object w:dxaOrig="420" w:dyaOrig="260" w14:anchorId="3BD7FB6D">
          <v:shape id="_x0000_i1082" type="#_x0000_t75" style="width:20.9pt;height:13.25pt" o:ole="">
            <v:imagedata r:id="rId122" o:title=""/>
          </v:shape>
          <o:OLEObject Type="Embed" ProgID="Equation.DSMT4" ShapeID="_x0000_i1082" DrawAspect="Content" ObjectID="_1770468015" r:id="rId123"/>
        </w:object>
      </w:r>
      <w:r w:rsidRPr="007E3547">
        <w:rPr>
          <w:color w:val="000000" w:themeColor="text1"/>
          <w:highlight w:val="yellow"/>
        </w:rPr>
        <w:t xml:space="preserve"> là tiếp tuyến của đường tròn đi qua ba điểm </w:t>
      </w:r>
      <w:r w:rsidR="002C147E" w:rsidRPr="007E3547">
        <w:rPr>
          <w:position w:val="-4"/>
          <w:highlight w:val="yellow"/>
        </w:rPr>
        <w:object w:dxaOrig="320" w:dyaOrig="260" w14:anchorId="491D022F">
          <v:shape id="_x0000_i1083" type="#_x0000_t75" style="width:16.3pt;height:13.25pt" o:ole="">
            <v:imagedata r:id="rId124" o:title=""/>
          </v:shape>
          <o:OLEObject Type="Embed" ProgID="Equation.DSMT4" ShapeID="_x0000_i1083" DrawAspect="Content" ObjectID="_1770468016" r:id="rId125"/>
        </w:object>
      </w:r>
      <w:r w:rsidR="007B7D1D"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6"/>
          <w:highlight w:val="yellow"/>
        </w:rPr>
        <w:object w:dxaOrig="279" w:dyaOrig="279" w14:anchorId="3C1162DB">
          <v:shape id="_x0000_i1084" type="#_x0000_t75" style="width:13.85pt;height:13.85pt" o:ole="">
            <v:imagedata r:id="rId126" o:title=""/>
          </v:shape>
          <o:OLEObject Type="Embed" ProgID="Equation.DSMT4" ShapeID="_x0000_i1084" DrawAspect="Content" ObjectID="_1770468017" r:id="rId127"/>
        </w:object>
      </w:r>
      <w:r w:rsidR="007B7D1D"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4"/>
          <w:highlight w:val="yellow"/>
        </w:rPr>
        <w:object w:dxaOrig="240" w:dyaOrig="260" w14:anchorId="0655D3E8">
          <v:shape id="_x0000_i1085" type="#_x0000_t75" style="width:12pt;height:13.25pt" o:ole="">
            <v:imagedata r:id="rId128" o:title=""/>
          </v:shape>
          <o:OLEObject Type="Embed" ProgID="Equation.DSMT4" ShapeID="_x0000_i1085" DrawAspect="Content" ObjectID="_1770468018" r:id="rId129"/>
        </w:object>
      </w:r>
      <w:r w:rsidR="007A5363" w:rsidRPr="007E3547">
        <w:rPr>
          <w:color w:val="000000" w:themeColor="text1"/>
          <w:highlight w:val="yellow"/>
        </w:rPr>
        <w:t>.</w:t>
      </w:r>
    </w:p>
    <w:p w14:paraId="07E1CD49" w14:textId="3833C061" w:rsidR="00CF374E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5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CF374E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(0,5 điểm) Giải phương trình </w:t>
      </w:r>
      <w:r w:rsidRPr="007E3547">
        <w:rPr>
          <w:position w:val="-8"/>
          <w:highlight w:val="yellow"/>
        </w:rPr>
        <w:object w:dxaOrig="2900" w:dyaOrig="360" w14:anchorId="3F225874">
          <v:shape id="_x0000_i1086" type="#_x0000_t75" style="width:145.25pt;height:18.15pt" o:ole="">
            <v:imagedata r:id="rId130" o:title=""/>
          </v:shape>
          <o:OLEObject Type="Embed" ProgID="Equation.DSMT4" ShapeID="_x0000_i1086" DrawAspect="Content" ObjectID="_1770468019" r:id="rId131"/>
        </w:object>
      </w:r>
      <w:r w:rsidR="00CF374E" w:rsidRPr="007E3547">
        <w:rPr>
          <w:rFonts w:ascii="Times New Roman" w:hAnsi="Times New Roman" w:cs="Times New Roman"/>
          <w:color w:val="000000" w:themeColor="text1"/>
          <w:highlight w:val="yellow"/>
        </w:rPr>
        <w:t>.</w:t>
      </w:r>
    </w:p>
    <w:p w14:paraId="7A215A35" w14:textId="77777777" w:rsidR="007B7D1D" w:rsidRPr="007E3547" w:rsidRDefault="007B7D1D">
      <w:pPr>
        <w:spacing w:after="200" w:line="276" w:lineRule="auto"/>
        <w:rPr>
          <w:b/>
          <w:bCs/>
          <w:color w:val="000000" w:themeColor="text1"/>
          <w:highlight w:val="yellow"/>
        </w:rPr>
      </w:pPr>
      <w:r w:rsidRPr="007E3547">
        <w:rPr>
          <w:b/>
          <w:bCs/>
          <w:color w:val="000000" w:themeColor="text1"/>
          <w:highlight w:val="yellow"/>
        </w:rPr>
        <w:br w:type="page"/>
      </w:r>
    </w:p>
    <w:p w14:paraId="0AF802E0" w14:textId="20ABCE98" w:rsidR="00CF374E" w:rsidRPr="007E3547" w:rsidRDefault="00CF374E" w:rsidP="00CF374E">
      <w:pPr>
        <w:tabs>
          <w:tab w:val="left" w:pos="993"/>
        </w:tabs>
        <w:jc w:val="center"/>
        <w:rPr>
          <w:b/>
          <w:bCs/>
          <w:color w:val="000000" w:themeColor="text1"/>
          <w:highlight w:val="yellow"/>
        </w:rPr>
      </w:pPr>
      <w:r w:rsidRPr="007E3547">
        <w:rPr>
          <w:b/>
          <w:bCs/>
          <w:color w:val="000000" w:themeColor="text1"/>
          <w:highlight w:val="yellow"/>
        </w:rPr>
        <w:lastRenderedPageBreak/>
        <w:t>HƯỚNG DẪN GIẢI</w:t>
      </w:r>
    </w:p>
    <w:p w14:paraId="47A1490B" w14:textId="767A6F54" w:rsidR="007B7D1D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1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7B7D1D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(2,0 điểm) Cho hai biểu thức </w:t>
      </w:r>
      <w:r w:rsidRPr="007E3547">
        <w:rPr>
          <w:position w:val="-28"/>
          <w:highlight w:val="yellow"/>
        </w:rPr>
        <w:object w:dxaOrig="920" w:dyaOrig="660" w14:anchorId="69124A83">
          <v:shape id="_x0000_i1087" type="#_x0000_t75" style="width:46.15pt;height:32.9pt" o:ole="">
            <v:imagedata r:id="rId132" o:title=""/>
          </v:shape>
          <o:OLEObject Type="Embed" ProgID="Equation.DSMT4" ShapeID="_x0000_i1087" DrawAspect="Content" ObjectID="_1770468020" r:id="rId133"/>
        </w:object>
      </w:r>
      <w:r w:rsidR="007B7D1D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và </w:t>
      </w:r>
      <w:r w:rsidRPr="007E3547">
        <w:rPr>
          <w:position w:val="-28"/>
          <w:highlight w:val="yellow"/>
        </w:rPr>
        <w:object w:dxaOrig="2240" w:dyaOrig="660" w14:anchorId="627ECBB3">
          <v:shape id="_x0000_i1088" type="#_x0000_t75" style="width:112.3pt;height:32.9pt" o:ole="">
            <v:imagedata r:id="rId134" o:title=""/>
          </v:shape>
          <o:OLEObject Type="Embed" ProgID="Equation.DSMT4" ShapeID="_x0000_i1088" DrawAspect="Content" ObjectID="_1770468021" r:id="rId135"/>
        </w:object>
      </w:r>
      <w:r w:rsidR="007B7D1D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với </w:t>
      </w:r>
      <w:r w:rsidRPr="007E3547">
        <w:rPr>
          <w:position w:val="-6"/>
          <w:highlight w:val="yellow"/>
        </w:rPr>
        <w:object w:dxaOrig="560" w:dyaOrig="279" w14:anchorId="6A32FFD6">
          <v:shape id="_x0000_i1089" type="#_x0000_t75" style="width:28.3pt;height:13.85pt" o:ole="">
            <v:imagedata r:id="rId136" o:title=""/>
          </v:shape>
          <o:OLEObject Type="Embed" ProgID="Equation.DSMT4" ShapeID="_x0000_i1089" DrawAspect="Content" ObjectID="_1770468022" r:id="rId137"/>
        </w:object>
      </w:r>
      <w:r w:rsidR="007B7D1D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, </w:t>
      </w:r>
      <w:r w:rsidRPr="007E3547">
        <w:rPr>
          <w:position w:val="-6"/>
          <w:highlight w:val="yellow"/>
        </w:rPr>
        <w:object w:dxaOrig="520" w:dyaOrig="279" w14:anchorId="46889C97">
          <v:shape id="_x0000_i1090" type="#_x0000_t75" style="width:25.85pt;height:13.85pt" o:ole="">
            <v:imagedata r:id="rId138" o:title=""/>
          </v:shape>
          <o:OLEObject Type="Embed" ProgID="Equation.DSMT4" ShapeID="_x0000_i1090" DrawAspect="Content" ObjectID="_1770468023" r:id="rId139"/>
        </w:object>
      </w:r>
    </w:p>
    <w:p w14:paraId="117C1459" w14:textId="4F60811A" w:rsidR="007B7D1D" w:rsidRPr="007E3547" w:rsidRDefault="007B7D1D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1) Tính giá trị của biểu thức </w:t>
      </w:r>
      <w:r w:rsidR="002C147E" w:rsidRPr="007E3547">
        <w:rPr>
          <w:position w:val="-4"/>
          <w:highlight w:val="yellow"/>
        </w:rPr>
        <w:object w:dxaOrig="240" w:dyaOrig="260" w14:anchorId="6391ACF2">
          <v:shape id="_x0000_i1091" type="#_x0000_t75" style="width:12pt;height:13.25pt" o:ole="">
            <v:imagedata r:id="rId140" o:title=""/>
          </v:shape>
          <o:OLEObject Type="Embed" ProgID="Equation.DSMT4" ShapeID="_x0000_i1091" DrawAspect="Content" ObjectID="_1770468024" r:id="rId141"/>
        </w:object>
      </w:r>
      <w:r w:rsidRPr="007E3547">
        <w:rPr>
          <w:color w:val="000000" w:themeColor="text1"/>
          <w:highlight w:val="yellow"/>
        </w:rPr>
        <w:t xml:space="preserve"> khi </w:t>
      </w:r>
      <w:r w:rsidR="002C147E" w:rsidRPr="007E3547">
        <w:rPr>
          <w:position w:val="-6"/>
          <w:highlight w:val="yellow"/>
        </w:rPr>
        <w:object w:dxaOrig="680" w:dyaOrig="279" w14:anchorId="73AE44F3">
          <v:shape id="_x0000_i1092" type="#_x0000_t75" style="width:34.15pt;height:13.85pt" o:ole="">
            <v:imagedata r:id="rId142" o:title=""/>
          </v:shape>
          <o:OLEObject Type="Embed" ProgID="Equation.DSMT4" ShapeID="_x0000_i1092" DrawAspect="Content" ObjectID="_1770468025" r:id="rId143"/>
        </w:object>
      </w:r>
      <w:r w:rsidRPr="007E3547">
        <w:rPr>
          <w:color w:val="000000" w:themeColor="text1"/>
          <w:highlight w:val="yellow"/>
        </w:rPr>
        <w:t>.</w:t>
      </w:r>
    </w:p>
    <w:p w14:paraId="60255CA4" w14:textId="58D0D4A1" w:rsidR="007B7D1D" w:rsidRPr="007E3547" w:rsidRDefault="007B7D1D" w:rsidP="007B7D1D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Chứng minh </w:t>
      </w:r>
      <w:r w:rsidR="002C147E" w:rsidRPr="007E3547">
        <w:rPr>
          <w:position w:val="-24"/>
          <w:highlight w:val="yellow"/>
        </w:rPr>
        <w:object w:dxaOrig="920" w:dyaOrig="620" w14:anchorId="708D7618">
          <v:shape id="_x0000_i1093" type="#_x0000_t75" style="width:46.15pt;height:31.1pt" o:ole="">
            <v:imagedata r:id="rId144" o:title=""/>
          </v:shape>
          <o:OLEObject Type="Embed" ProgID="Equation.DSMT4" ShapeID="_x0000_i1093" DrawAspect="Content" ObjectID="_1770468026" r:id="rId145"/>
        </w:object>
      </w:r>
      <w:r w:rsidRPr="007E3547">
        <w:rPr>
          <w:color w:val="000000" w:themeColor="text1"/>
          <w:highlight w:val="yellow"/>
        </w:rPr>
        <w:t>.</w:t>
      </w:r>
    </w:p>
    <w:p w14:paraId="145FF644" w14:textId="4CBED4A5" w:rsidR="007B7D1D" w:rsidRPr="007E3547" w:rsidRDefault="007B7D1D" w:rsidP="007B7D1D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3) Tìm giá trị nhỏ nhất của biểu thức </w:t>
      </w:r>
      <w:r w:rsidR="002C147E" w:rsidRPr="007E3547">
        <w:rPr>
          <w:position w:val="-6"/>
          <w:highlight w:val="yellow"/>
        </w:rPr>
        <w:object w:dxaOrig="840" w:dyaOrig="279" w14:anchorId="6340546D">
          <v:shape id="_x0000_i1094" type="#_x0000_t75" style="width:42.15pt;height:13.85pt" o:ole="">
            <v:imagedata r:id="rId146" o:title=""/>
          </v:shape>
          <o:OLEObject Type="Embed" ProgID="Equation.DSMT4" ShapeID="_x0000_i1094" DrawAspect="Content" ObjectID="_1770468027" r:id="rId147"/>
        </w:object>
      </w:r>
      <w:r w:rsidRPr="007E3547">
        <w:rPr>
          <w:color w:val="000000" w:themeColor="text1"/>
          <w:highlight w:val="yellow"/>
        </w:rPr>
        <w:t>.</w:t>
      </w:r>
    </w:p>
    <w:p w14:paraId="4ED949C4" w14:textId="77777777" w:rsidR="00CF374E" w:rsidRPr="007E3547" w:rsidRDefault="00CF374E" w:rsidP="00CF374E">
      <w:pPr>
        <w:tabs>
          <w:tab w:val="left" w:pos="993"/>
        </w:tabs>
        <w:jc w:val="center"/>
        <w:rPr>
          <w:b/>
          <w:bCs/>
          <w:color w:val="000000" w:themeColor="text1"/>
          <w:highlight w:val="yellow"/>
        </w:rPr>
      </w:pPr>
      <w:r w:rsidRPr="007E3547">
        <w:rPr>
          <w:b/>
          <w:bCs/>
          <w:color w:val="000000" w:themeColor="text1"/>
          <w:highlight w:val="yellow"/>
        </w:rPr>
        <w:t>Lời giải</w:t>
      </w:r>
    </w:p>
    <w:p w14:paraId="00EFC278" w14:textId="5D73D332" w:rsidR="00CF374E" w:rsidRPr="007E3547" w:rsidRDefault="00CF374E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1) </w:t>
      </w:r>
      <w:r w:rsidR="002C147E" w:rsidRPr="007E3547">
        <w:rPr>
          <w:position w:val="-28"/>
          <w:highlight w:val="yellow"/>
        </w:rPr>
        <w:object w:dxaOrig="920" w:dyaOrig="660" w14:anchorId="6C6F790C">
          <v:shape id="_x0000_i1095" type="#_x0000_t75" style="width:46.15pt;height:32.9pt" o:ole="">
            <v:imagedata r:id="rId148" o:title=""/>
          </v:shape>
          <o:OLEObject Type="Embed" ProgID="Equation.DSMT4" ShapeID="_x0000_i1095" DrawAspect="Content" ObjectID="_1770468028" r:id="rId149"/>
        </w:object>
      </w:r>
      <w:r w:rsidRPr="007E3547">
        <w:rPr>
          <w:color w:val="000000" w:themeColor="text1"/>
          <w:highlight w:val="yellow"/>
        </w:rPr>
        <w:t xml:space="preserve"> (</w:t>
      </w:r>
      <w:r w:rsidR="002C147E" w:rsidRPr="007E3547">
        <w:rPr>
          <w:position w:val="-6"/>
          <w:highlight w:val="yellow"/>
        </w:rPr>
        <w:object w:dxaOrig="560" w:dyaOrig="279" w14:anchorId="7D13B153">
          <v:shape id="_x0000_i1096" type="#_x0000_t75" style="width:28.3pt;height:13.85pt" o:ole="">
            <v:imagedata r:id="rId150" o:title=""/>
          </v:shape>
          <o:OLEObject Type="Embed" ProgID="Equation.DSMT4" ShapeID="_x0000_i1096" DrawAspect="Content" ObjectID="_1770468029" r:id="rId151"/>
        </w:object>
      </w:r>
      <w:r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6"/>
          <w:highlight w:val="yellow"/>
        </w:rPr>
        <w:object w:dxaOrig="520" w:dyaOrig="279" w14:anchorId="0E62D0E1">
          <v:shape id="_x0000_i1097" type="#_x0000_t75" style="width:25.85pt;height:13.85pt" o:ole="">
            <v:imagedata r:id="rId152" o:title=""/>
          </v:shape>
          <o:OLEObject Type="Embed" ProgID="Equation.DSMT4" ShapeID="_x0000_i1097" DrawAspect="Content" ObjectID="_1770468030" r:id="rId153"/>
        </w:object>
      </w:r>
      <w:r w:rsidRPr="007E3547">
        <w:rPr>
          <w:color w:val="000000" w:themeColor="text1"/>
          <w:highlight w:val="yellow"/>
        </w:rPr>
        <w:t>)</w:t>
      </w:r>
    </w:p>
    <w:p w14:paraId="0904160B" w14:textId="2A8B2AED" w:rsidR="00CF374E" w:rsidRPr="007E3547" w:rsidRDefault="00CF374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Thay </w:t>
      </w:r>
      <w:r w:rsidR="002C147E" w:rsidRPr="007E3547">
        <w:rPr>
          <w:position w:val="-6"/>
          <w:highlight w:val="yellow"/>
        </w:rPr>
        <w:object w:dxaOrig="680" w:dyaOrig="279" w14:anchorId="5077EB35">
          <v:shape id="_x0000_i1098" type="#_x0000_t75" style="width:34.15pt;height:13.85pt" o:ole="">
            <v:imagedata r:id="rId154" o:title=""/>
          </v:shape>
          <o:OLEObject Type="Embed" ProgID="Equation.DSMT4" ShapeID="_x0000_i1098" DrawAspect="Content" ObjectID="_1770468031" r:id="rId155"/>
        </w:object>
      </w:r>
      <w:r w:rsidRPr="007E3547">
        <w:rPr>
          <w:color w:val="000000" w:themeColor="text1"/>
          <w:highlight w:val="yellow"/>
        </w:rPr>
        <w:t xml:space="preserve"> (thỏa mãn</w:t>
      </w:r>
      <w:r w:rsidR="007B7D1D" w:rsidRPr="007E3547">
        <w:rPr>
          <w:color w:val="000000" w:themeColor="text1"/>
          <w:highlight w:val="yellow"/>
        </w:rPr>
        <w:t xml:space="preserve"> điều kiện</w:t>
      </w:r>
      <w:r w:rsidRPr="007E3547">
        <w:rPr>
          <w:color w:val="000000" w:themeColor="text1"/>
          <w:highlight w:val="yellow"/>
        </w:rPr>
        <w:t xml:space="preserve">) vào </w:t>
      </w:r>
      <w:r w:rsidR="002C147E" w:rsidRPr="007E3547">
        <w:rPr>
          <w:position w:val="-4"/>
          <w:highlight w:val="yellow"/>
        </w:rPr>
        <w:object w:dxaOrig="240" w:dyaOrig="260" w14:anchorId="39C19E59">
          <v:shape id="_x0000_i1099" type="#_x0000_t75" style="width:12pt;height:13.25pt" o:ole="">
            <v:imagedata r:id="rId156" o:title=""/>
          </v:shape>
          <o:OLEObject Type="Embed" ProgID="Equation.DSMT4" ShapeID="_x0000_i1099" DrawAspect="Content" ObjectID="_1770468032" r:id="rId157"/>
        </w:object>
      </w:r>
      <w:r w:rsidRPr="007E3547">
        <w:rPr>
          <w:color w:val="000000" w:themeColor="text1"/>
          <w:highlight w:val="yellow"/>
        </w:rPr>
        <w:t xml:space="preserve"> có: </w:t>
      </w:r>
      <w:r w:rsidR="002C147E" w:rsidRPr="007E3547">
        <w:rPr>
          <w:position w:val="-28"/>
          <w:highlight w:val="yellow"/>
        </w:rPr>
        <w:object w:dxaOrig="2100" w:dyaOrig="660" w14:anchorId="716C1F8F">
          <v:shape id="_x0000_i1100" type="#_x0000_t75" style="width:104.9pt;height:32.9pt" o:ole="">
            <v:imagedata r:id="rId158" o:title=""/>
          </v:shape>
          <o:OLEObject Type="Embed" ProgID="Equation.DSMT4" ShapeID="_x0000_i1100" DrawAspect="Content" ObjectID="_1770468033" r:id="rId159"/>
        </w:object>
      </w:r>
    </w:p>
    <w:p w14:paraId="7CCE4A0F" w14:textId="5E0EBEDA" w:rsidR="00CF374E" w:rsidRPr="007E3547" w:rsidRDefault="00CF374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Vậy tại </w:t>
      </w:r>
      <w:r w:rsidR="002C147E" w:rsidRPr="007E3547">
        <w:rPr>
          <w:position w:val="-6"/>
          <w:highlight w:val="yellow"/>
        </w:rPr>
        <w:object w:dxaOrig="680" w:dyaOrig="279" w14:anchorId="73DD67A9">
          <v:shape id="_x0000_i1101" type="#_x0000_t75" style="width:34.15pt;height:13.85pt" o:ole="">
            <v:imagedata r:id="rId160" o:title=""/>
          </v:shape>
          <o:OLEObject Type="Embed" ProgID="Equation.DSMT4" ShapeID="_x0000_i1101" DrawAspect="Content" ObjectID="_1770468034" r:id="rId161"/>
        </w:object>
      </w:r>
      <w:r w:rsidRPr="007E3547">
        <w:rPr>
          <w:color w:val="000000" w:themeColor="text1"/>
          <w:highlight w:val="yellow"/>
        </w:rPr>
        <w:t xml:space="preserve"> thì </w:t>
      </w:r>
      <w:r w:rsidR="002C147E" w:rsidRPr="007E3547">
        <w:rPr>
          <w:position w:val="-10"/>
          <w:highlight w:val="yellow"/>
        </w:rPr>
        <w:object w:dxaOrig="780" w:dyaOrig="320" w14:anchorId="2B03A631">
          <v:shape id="_x0000_i1102" type="#_x0000_t75" style="width:39.1pt;height:16.3pt" o:ole="">
            <v:imagedata r:id="rId162" o:title=""/>
          </v:shape>
          <o:OLEObject Type="Embed" ProgID="Equation.DSMT4" ShapeID="_x0000_i1102" DrawAspect="Content" ObjectID="_1770468035" r:id="rId163"/>
        </w:object>
      </w:r>
      <w:r w:rsidRPr="007E3547">
        <w:rPr>
          <w:color w:val="000000" w:themeColor="text1"/>
          <w:highlight w:val="yellow"/>
        </w:rPr>
        <w:t>.</w:t>
      </w:r>
    </w:p>
    <w:p w14:paraId="10FC1148" w14:textId="6542CFB9" w:rsidR="00CF374E" w:rsidRPr="007E3547" w:rsidRDefault="00CF374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</w:t>
      </w:r>
      <w:r w:rsidR="002C147E" w:rsidRPr="007E3547">
        <w:rPr>
          <w:position w:val="-28"/>
          <w:highlight w:val="yellow"/>
        </w:rPr>
        <w:object w:dxaOrig="2240" w:dyaOrig="660" w14:anchorId="60D5AF40">
          <v:shape id="_x0000_i1103" type="#_x0000_t75" style="width:112.3pt;height:32.9pt" o:ole="">
            <v:imagedata r:id="rId164" o:title=""/>
          </v:shape>
          <o:OLEObject Type="Embed" ProgID="Equation.DSMT4" ShapeID="_x0000_i1103" DrawAspect="Content" ObjectID="_1770468036" r:id="rId165"/>
        </w:object>
      </w:r>
      <w:r w:rsidRPr="007E3547">
        <w:rPr>
          <w:color w:val="000000" w:themeColor="text1"/>
          <w:highlight w:val="yellow"/>
        </w:rPr>
        <w:t xml:space="preserve"> (</w:t>
      </w:r>
      <w:r w:rsidR="002C147E" w:rsidRPr="007E3547">
        <w:rPr>
          <w:position w:val="-6"/>
          <w:highlight w:val="yellow"/>
        </w:rPr>
        <w:object w:dxaOrig="560" w:dyaOrig="279" w14:anchorId="39F92BE6">
          <v:shape id="_x0000_i1104" type="#_x0000_t75" style="width:28.3pt;height:13.85pt" o:ole="">
            <v:imagedata r:id="rId166" o:title=""/>
          </v:shape>
          <o:OLEObject Type="Embed" ProgID="Equation.DSMT4" ShapeID="_x0000_i1104" DrawAspect="Content" ObjectID="_1770468037" r:id="rId167"/>
        </w:object>
      </w:r>
      <w:r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6"/>
          <w:highlight w:val="yellow"/>
        </w:rPr>
        <w:object w:dxaOrig="520" w:dyaOrig="279" w14:anchorId="2FBC4A48">
          <v:shape id="_x0000_i1105" type="#_x0000_t75" style="width:25.85pt;height:13.85pt" o:ole="">
            <v:imagedata r:id="rId168" o:title=""/>
          </v:shape>
          <o:OLEObject Type="Embed" ProgID="Equation.DSMT4" ShapeID="_x0000_i1105" DrawAspect="Content" ObjectID="_1770468038" r:id="rId169"/>
        </w:object>
      </w:r>
      <w:r w:rsidRPr="007E3547">
        <w:rPr>
          <w:color w:val="000000" w:themeColor="text1"/>
          <w:highlight w:val="yellow"/>
        </w:rPr>
        <w:t>)</w:t>
      </w:r>
    </w:p>
    <w:p w14:paraId="312FC1B6" w14:textId="6843D248" w:rsidR="00CF374E" w:rsidRPr="007E3547" w:rsidRDefault="002C147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42"/>
          <w:highlight w:val="yellow"/>
        </w:rPr>
        <w:object w:dxaOrig="2720" w:dyaOrig="960" w14:anchorId="1E7F142A">
          <v:shape id="_x0000_i1106" type="#_x0000_t75" style="width:136pt;height:48pt" o:ole="">
            <v:imagedata r:id="rId170" o:title=""/>
          </v:shape>
          <o:OLEObject Type="Embed" ProgID="Equation.DSMT4" ShapeID="_x0000_i1106" DrawAspect="Content" ObjectID="_1770468039" r:id="rId171"/>
        </w:object>
      </w:r>
    </w:p>
    <w:p w14:paraId="102732B2" w14:textId="67AEFDD9" w:rsidR="00CF374E" w:rsidRPr="007E3547" w:rsidRDefault="002C147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42"/>
          <w:highlight w:val="yellow"/>
        </w:rPr>
        <w:object w:dxaOrig="2540" w:dyaOrig="859" w14:anchorId="5BF9EED5">
          <v:shape id="_x0000_i1107" type="#_x0000_t75" style="width:127.4pt;height:43.1pt" o:ole="">
            <v:imagedata r:id="rId172" o:title=""/>
          </v:shape>
          <o:OLEObject Type="Embed" ProgID="Equation.DSMT4" ShapeID="_x0000_i1107" DrawAspect="Content" ObjectID="_1770468040" r:id="rId173"/>
        </w:object>
      </w:r>
    </w:p>
    <w:p w14:paraId="4AD08665" w14:textId="51DCCEA1" w:rsidR="00CF374E" w:rsidRPr="007E3547" w:rsidRDefault="002C147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24"/>
          <w:highlight w:val="yellow"/>
        </w:rPr>
        <w:object w:dxaOrig="920" w:dyaOrig="620" w14:anchorId="49B84D4B">
          <v:shape id="_x0000_i1108" type="#_x0000_t75" style="width:46.15pt;height:31.1pt" o:ole="">
            <v:imagedata r:id="rId174" o:title=""/>
          </v:shape>
          <o:OLEObject Type="Embed" ProgID="Equation.DSMT4" ShapeID="_x0000_i1108" DrawAspect="Content" ObjectID="_1770468041" r:id="rId175"/>
        </w:object>
      </w:r>
    </w:p>
    <w:p w14:paraId="3CC09F37" w14:textId="7B23CDEF" w:rsidR="00CF374E" w:rsidRPr="007E3547" w:rsidRDefault="00CF374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3) </w:t>
      </w:r>
      <w:r w:rsidR="002C147E" w:rsidRPr="007E3547">
        <w:rPr>
          <w:position w:val="-28"/>
          <w:highlight w:val="yellow"/>
        </w:rPr>
        <w:object w:dxaOrig="3860" w:dyaOrig="660" w14:anchorId="566CDBB8">
          <v:shape id="_x0000_i1109" type="#_x0000_t75" style="width:193.25pt;height:32.9pt" o:ole="">
            <v:imagedata r:id="rId176" o:title=""/>
          </v:shape>
          <o:OLEObject Type="Embed" ProgID="Equation.DSMT4" ShapeID="_x0000_i1109" DrawAspect="Content" ObjectID="_1770468042" r:id="rId177"/>
        </w:object>
      </w:r>
      <w:r w:rsidRPr="007E3547">
        <w:rPr>
          <w:color w:val="000000" w:themeColor="text1"/>
          <w:highlight w:val="yellow"/>
        </w:rPr>
        <w:t xml:space="preserve"> (</w:t>
      </w:r>
      <w:r w:rsidR="002C147E" w:rsidRPr="007E3547">
        <w:rPr>
          <w:position w:val="-6"/>
          <w:highlight w:val="yellow"/>
        </w:rPr>
        <w:object w:dxaOrig="560" w:dyaOrig="279" w14:anchorId="644851D6">
          <v:shape id="_x0000_i1110" type="#_x0000_t75" style="width:28.3pt;height:13.85pt" o:ole="">
            <v:imagedata r:id="rId178" o:title=""/>
          </v:shape>
          <o:OLEObject Type="Embed" ProgID="Equation.DSMT4" ShapeID="_x0000_i1110" DrawAspect="Content" ObjectID="_1770468043" r:id="rId179"/>
        </w:object>
      </w:r>
      <w:r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6"/>
          <w:highlight w:val="yellow"/>
        </w:rPr>
        <w:object w:dxaOrig="520" w:dyaOrig="279" w14:anchorId="5444BB7A">
          <v:shape id="_x0000_i1111" type="#_x0000_t75" style="width:25.85pt;height:13.85pt" o:ole="">
            <v:imagedata r:id="rId180" o:title=""/>
          </v:shape>
          <o:OLEObject Type="Embed" ProgID="Equation.DSMT4" ShapeID="_x0000_i1111" DrawAspect="Content" ObjectID="_1770468044" r:id="rId181"/>
        </w:object>
      </w:r>
      <w:r w:rsidRPr="007E3547">
        <w:rPr>
          <w:color w:val="000000" w:themeColor="text1"/>
          <w:highlight w:val="yellow"/>
        </w:rPr>
        <w:t>)</w:t>
      </w:r>
    </w:p>
    <w:p w14:paraId="44A8E89B" w14:textId="3A84D441" w:rsidR="00CF374E" w:rsidRPr="007E3547" w:rsidRDefault="00CF374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Có </w:t>
      </w:r>
      <w:r w:rsidR="002C147E" w:rsidRPr="007E3547">
        <w:rPr>
          <w:position w:val="-30"/>
          <w:highlight w:val="yellow"/>
        </w:rPr>
        <w:object w:dxaOrig="2200" w:dyaOrig="740" w14:anchorId="0CAF9F43">
          <v:shape id="_x0000_i1112" type="#_x0000_t75" style="width:109.85pt;height:37.25pt" o:ole="">
            <v:imagedata r:id="rId182" o:title=""/>
          </v:shape>
          <o:OLEObject Type="Embed" ProgID="Equation.DSMT4" ShapeID="_x0000_i1112" DrawAspect="Content" ObjectID="_1770468045" r:id="rId183"/>
        </w:object>
      </w:r>
    </w:p>
    <w:p w14:paraId="1EF0642B" w14:textId="5878E27D" w:rsidR="00CF374E" w:rsidRPr="007E3547" w:rsidRDefault="002C147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340" w:dyaOrig="240" w14:anchorId="2CFF456E">
          <v:shape id="_x0000_i1113" type="#_x0000_t75" style="width:16.9pt;height:12pt" o:ole="">
            <v:imagedata r:id="rId184" o:title=""/>
          </v:shape>
          <o:OLEObject Type="Embed" ProgID="Equation.DSMT4" ShapeID="_x0000_i1113" DrawAspect="Content" ObjectID="_1770468046" r:id="rId185"/>
        </w:object>
      </w:r>
      <w:r w:rsidRPr="007E3547">
        <w:rPr>
          <w:position w:val="-28"/>
          <w:highlight w:val="yellow"/>
        </w:rPr>
        <w:object w:dxaOrig="1300" w:dyaOrig="660" w14:anchorId="23B9B262">
          <v:shape id="_x0000_i1114" type="#_x0000_t75" style="width:64.9pt;height:32.9pt" o:ole="">
            <v:imagedata r:id="rId186" o:title=""/>
          </v:shape>
          <o:OLEObject Type="Embed" ProgID="Equation.DSMT4" ShapeID="_x0000_i1114" DrawAspect="Content" ObjectID="_1770468047" r:id="rId187"/>
        </w:object>
      </w:r>
    </w:p>
    <w:p w14:paraId="073F81A4" w14:textId="761F678B" w:rsidR="00CF374E" w:rsidRPr="007E3547" w:rsidRDefault="002C147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340" w:dyaOrig="240" w14:anchorId="2F4C0E8C">
          <v:shape id="_x0000_i1115" type="#_x0000_t75" style="width:16.9pt;height:12pt" o:ole="">
            <v:imagedata r:id="rId188" o:title=""/>
          </v:shape>
          <o:OLEObject Type="Embed" ProgID="Equation.DSMT4" ShapeID="_x0000_i1115" DrawAspect="Content" ObjectID="_1770468048" r:id="rId189"/>
        </w:object>
      </w:r>
      <w:r w:rsidRPr="007E3547">
        <w:rPr>
          <w:position w:val="-4"/>
          <w:highlight w:val="yellow"/>
        </w:rPr>
        <w:object w:dxaOrig="600" w:dyaOrig="260" w14:anchorId="12591B4C">
          <v:shape id="_x0000_i1116" type="#_x0000_t75" style="width:30.15pt;height:13.25pt" o:ole="">
            <v:imagedata r:id="rId190" o:title=""/>
          </v:shape>
          <o:OLEObject Type="Embed" ProgID="Equation.DSMT4" ShapeID="_x0000_i1116" DrawAspect="Content" ObjectID="_1770468049" r:id="rId191"/>
        </w:object>
      </w:r>
    </w:p>
    <w:p w14:paraId="2A5D3703" w14:textId="3AAD067C" w:rsidR="00CF374E" w:rsidRPr="007E3547" w:rsidRDefault="00CF374E" w:rsidP="00CF374E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lastRenderedPageBreak/>
        <w:t xml:space="preserve">Dấu “=” xảy ra </w:t>
      </w:r>
      <w:r w:rsidR="002C147E" w:rsidRPr="007E3547">
        <w:rPr>
          <w:position w:val="-6"/>
          <w:highlight w:val="yellow"/>
        </w:rPr>
        <w:object w:dxaOrig="340" w:dyaOrig="240" w14:anchorId="57C34DA3">
          <v:shape id="_x0000_i1117" type="#_x0000_t75" style="width:16.9pt;height:12pt" o:ole="">
            <v:imagedata r:id="rId192" o:title=""/>
          </v:shape>
          <o:OLEObject Type="Embed" ProgID="Equation.DSMT4" ShapeID="_x0000_i1117" DrawAspect="Content" ObjectID="_1770468050" r:id="rId193"/>
        </w:object>
      </w:r>
      <w:r w:rsidR="002C147E" w:rsidRPr="007E3547">
        <w:rPr>
          <w:position w:val="-28"/>
          <w:highlight w:val="yellow"/>
        </w:rPr>
        <w:object w:dxaOrig="960" w:dyaOrig="660" w14:anchorId="326313BE">
          <v:shape id="_x0000_i1118" type="#_x0000_t75" style="width:48pt;height:32.9pt" o:ole="">
            <v:imagedata r:id="rId194" o:title=""/>
          </v:shape>
          <o:OLEObject Type="Embed" ProgID="Equation.DSMT4" ShapeID="_x0000_i1118" DrawAspect="Content" ObjectID="_1770468051" r:id="rId195"/>
        </w:object>
      </w:r>
      <w:r w:rsidR="002C147E" w:rsidRPr="007E3547">
        <w:rPr>
          <w:position w:val="-6"/>
          <w:highlight w:val="yellow"/>
        </w:rPr>
        <w:object w:dxaOrig="340" w:dyaOrig="240" w14:anchorId="4D371705">
          <v:shape id="_x0000_i1119" type="#_x0000_t75" style="width:16.9pt;height:12pt" o:ole="">
            <v:imagedata r:id="rId196" o:title=""/>
          </v:shape>
          <o:OLEObject Type="Embed" ProgID="Equation.DSMT4" ShapeID="_x0000_i1119" DrawAspect="Content" ObjectID="_1770468052" r:id="rId197"/>
        </w:object>
      </w:r>
      <w:r w:rsidR="002C147E" w:rsidRPr="007E3547">
        <w:rPr>
          <w:position w:val="-6"/>
          <w:highlight w:val="yellow"/>
        </w:rPr>
        <w:object w:dxaOrig="520" w:dyaOrig="279" w14:anchorId="5CEC7B63">
          <v:shape id="_x0000_i1120" type="#_x0000_t75" style="width:25.85pt;height:13.85pt" o:ole="">
            <v:imagedata r:id="rId198" o:title=""/>
          </v:shape>
          <o:OLEObject Type="Embed" ProgID="Equation.DSMT4" ShapeID="_x0000_i1120" DrawAspect="Content" ObjectID="_1770468053" r:id="rId199"/>
        </w:object>
      </w:r>
      <w:r w:rsidRPr="007E3547">
        <w:rPr>
          <w:color w:val="000000" w:themeColor="text1"/>
          <w:highlight w:val="yellow"/>
        </w:rPr>
        <w:t>(không thỏa mãn)</w:t>
      </w:r>
    </w:p>
    <w:p w14:paraId="55143E0A" w14:textId="15AF2B0E" w:rsidR="00CF374E" w:rsidRPr="007E3547" w:rsidRDefault="00CF374E" w:rsidP="00CA5611">
      <w:pPr>
        <w:tabs>
          <w:tab w:val="left" w:pos="992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Vậy </w:t>
      </w:r>
      <w:r w:rsidR="002C147E" w:rsidRPr="007E3547">
        <w:rPr>
          <w:position w:val="-4"/>
          <w:highlight w:val="yellow"/>
        </w:rPr>
        <w:object w:dxaOrig="240" w:dyaOrig="260" w14:anchorId="1B055224">
          <v:shape id="_x0000_i1121" type="#_x0000_t75" style="width:12pt;height:13.25pt" o:ole="">
            <v:imagedata r:id="rId200" o:title=""/>
          </v:shape>
          <o:OLEObject Type="Embed" ProgID="Equation.DSMT4" ShapeID="_x0000_i1121" DrawAspect="Content" ObjectID="_1770468054" r:id="rId201"/>
        </w:object>
      </w:r>
      <w:r w:rsidRPr="007E3547">
        <w:rPr>
          <w:color w:val="000000" w:themeColor="text1"/>
          <w:highlight w:val="yellow"/>
        </w:rPr>
        <w:t xml:space="preserve"> không có giá trị nhỏ nhất.</w:t>
      </w:r>
    </w:p>
    <w:p w14:paraId="18F06E32" w14:textId="4B7EC303" w:rsidR="007B7D1D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b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2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7B7D1D" w:rsidRPr="007E3547">
        <w:rPr>
          <w:rFonts w:ascii="Times New Roman" w:hAnsi="Times New Roman" w:cs="Times New Roman"/>
          <w:color w:val="000000" w:themeColor="text1"/>
          <w:highlight w:val="yellow"/>
        </w:rPr>
        <w:t>(2,5 điểm)</w:t>
      </w:r>
    </w:p>
    <w:p w14:paraId="5AC0416A" w14:textId="77777777" w:rsidR="007B7D1D" w:rsidRPr="007E3547" w:rsidRDefault="007B7D1D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>1) Giải phương trình và hệ phương trình sau:</w:t>
      </w:r>
    </w:p>
    <w:p w14:paraId="1C9A63C4" w14:textId="38552FBA" w:rsidR="007B7D1D" w:rsidRPr="007E3547" w:rsidRDefault="007B7D1D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a) </w:t>
      </w:r>
      <w:r w:rsidR="002C147E" w:rsidRPr="007E3547">
        <w:rPr>
          <w:position w:val="-60"/>
          <w:highlight w:val="yellow"/>
        </w:rPr>
        <w:object w:dxaOrig="1860" w:dyaOrig="1320" w14:anchorId="0E5C4A3B">
          <v:shape id="_x0000_i1122" type="#_x0000_t75" style="width:92.9pt;height:66.15pt" o:ole="">
            <v:imagedata r:id="rId202" o:title=""/>
          </v:shape>
          <o:OLEObject Type="Embed" ProgID="Equation.DSMT4" ShapeID="_x0000_i1122" DrawAspect="Content" ObjectID="_1770468055" r:id="rId203"/>
        </w:object>
      </w:r>
    </w:p>
    <w:p w14:paraId="69F20B06" w14:textId="4C84574E" w:rsidR="007B7D1D" w:rsidRPr="007E3547" w:rsidRDefault="007B7D1D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b) </w:t>
      </w:r>
      <w:r w:rsidR="002C147E" w:rsidRPr="007E3547">
        <w:rPr>
          <w:position w:val="-6"/>
          <w:highlight w:val="yellow"/>
        </w:rPr>
        <w:object w:dxaOrig="1560" w:dyaOrig="320" w14:anchorId="0B3A1C75">
          <v:shape id="_x0000_i1123" type="#_x0000_t75" style="width:78.15pt;height:16.3pt" o:ole="">
            <v:imagedata r:id="rId204" o:title=""/>
          </v:shape>
          <o:OLEObject Type="Embed" ProgID="Equation.DSMT4" ShapeID="_x0000_i1123" DrawAspect="Content" ObjectID="_1770468056" r:id="rId205"/>
        </w:object>
      </w:r>
    </w:p>
    <w:p w14:paraId="059DE78F" w14:textId="3B03753B" w:rsidR="007B7D1D" w:rsidRPr="007E3547" w:rsidRDefault="007B7D1D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Trong mặt phẳng tọa độ </w:t>
      </w:r>
      <w:r w:rsidR="002C147E" w:rsidRPr="007E3547">
        <w:rPr>
          <w:position w:val="-10"/>
          <w:highlight w:val="yellow"/>
        </w:rPr>
        <w:object w:dxaOrig="480" w:dyaOrig="320" w14:anchorId="444D6F9A">
          <v:shape id="_x0000_i1124" type="#_x0000_t75" style="width:24pt;height:16.3pt" o:ole="">
            <v:imagedata r:id="rId206" o:title=""/>
          </v:shape>
          <o:OLEObject Type="Embed" ProgID="Equation.DSMT4" ShapeID="_x0000_i1124" DrawAspect="Content" ObjectID="_1770468057" r:id="rId207"/>
        </w:object>
      </w:r>
      <w:r w:rsidRPr="007E3547">
        <w:rPr>
          <w:color w:val="000000" w:themeColor="text1"/>
          <w:highlight w:val="yellow"/>
        </w:rPr>
        <w:t xml:space="preserve">, cho đường thẳng </w:t>
      </w:r>
      <w:r w:rsidR="002C147E" w:rsidRPr="007E3547">
        <w:rPr>
          <w:position w:val="-14"/>
          <w:highlight w:val="yellow"/>
        </w:rPr>
        <w:object w:dxaOrig="2060" w:dyaOrig="400" w14:anchorId="3F696B2C">
          <v:shape id="_x0000_i1125" type="#_x0000_t75" style="width:103.1pt;height:19.7pt" o:ole="">
            <v:imagedata r:id="rId208" o:title=""/>
          </v:shape>
          <o:OLEObject Type="Embed" ProgID="Equation.DSMT4" ShapeID="_x0000_i1125" DrawAspect="Content" ObjectID="_1770468058" r:id="rId209"/>
        </w:object>
      </w:r>
      <w:r w:rsidRPr="007E3547">
        <w:rPr>
          <w:color w:val="000000" w:themeColor="text1"/>
          <w:highlight w:val="yellow"/>
        </w:rPr>
        <w:t xml:space="preserve"> và parabol </w:t>
      </w:r>
      <w:r w:rsidR="002C147E" w:rsidRPr="007E3547">
        <w:rPr>
          <w:position w:val="-24"/>
          <w:highlight w:val="yellow"/>
        </w:rPr>
        <w:object w:dxaOrig="1200" w:dyaOrig="660" w14:anchorId="031A5CA3">
          <v:shape id="_x0000_i1126" type="#_x0000_t75" style="width:60pt;height:32.9pt" o:ole="">
            <v:imagedata r:id="rId210" o:title=""/>
          </v:shape>
          <o:OLEObject Type="Embed" ProgID="Equation.DSMT4" ShapeID="_x0000_i1126" DrawAspect="Content" ObjectID="_1770468059" r:id="rId211"/>
        </w:object>
      </w:r>
    </w:p>
    <w:p w14:paraId="15C90E87" w14:textId="4380BE5F" w:rsidR="007B7D1D" w:rsidRPr="007E3547" w:rsidRDefault="007B7D1D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a) Tìm tọa độ điểm </w:t>
      </w:r>
      <w:r w:rsidR="002C147E" w:rsidRPr="007E3547">
        <w:rPr>
          <w:position w:val="-4"/>
          <w:highlight w:val="yellow"/>
        </w:rPr>
        <w:object w:dxaOrig="320" w:dyaOrig="260" w14:anchorId="266C997A">
          <v:shape id="_x0000_i1127" type="#_x0000_t75" style="width:16.3pt;height:13.25pt" o:ole="">
            <v:imagedata r:id="rId212" o:title=""/>
          </v:shape>
          <o:OLEObject Type="Embed" ProgID="Equation.DSMT4" ShapeID="_x0000_i1127" DrawAspect="Content" ObjectID="_1770468060" r:id="rId213"/>
        </w:object>
      </w:r>
      <w:r w:rsidRPr="007E3547">
        <w:rPr>
          <w:color w:val="000000" w:themeColor="text1"/>
          <w:highlight w:val="yellow"/>
        </w:rPr>
        <w:t xml:space="preserve"> thuộc parabol, biết điểm </w:t>
      </w:r>
      <w:r w:rsidR="002C147E" w:rsidRPr="007E3547">
        <w:rPr>
          <w:position w:val="-4"/>
          <w:highlight w:val="yellow"/>
        </w:rPr>
        <w:object w:dxaOrig="320" w:dyaOrig="260" w14:anchorId="65FCE351">
          <v:shape id="_x0000_i1128" type="#_x0000_t75" style="width:16.3pt;height:13.25pt" o:ole="">
            <v:imagedata r:id="rId214" o:title=""/>
          </v:shape>
          <o:OLEObject Type="Embed" ProgID="Equation.DSMT4" ShapeID="_x0000_i1128" DrawAspect="Content" ObjectID="_1770468061" r:id="rId215"/>
        </w:object>
      </w:r>
      <w:r w:rsidRPr="007E3547">
        <w:rPr>
          <w:color w:val="000000" w:themeColor="text1"/>
          <w:highlight w:val="yellow"/>
        </w:rPr>
        <w:t xml:space="preserve"> thuộc parabol có hoành độ bằng </w:t>
      </w:r>
      <w:r w:rsidR="002C147E" w:rsidRPr="007E3547">
        <w:rPr>
          <w:position w:val="-4"/>
          <w:highlight w:val="yellow"/>
        </w:rPr>
        <w:object w:dxaOrig="200" w:dyaOrig="260" w14:anchorId="30C17B29">
          <v:shape id="_x0000_i1129" type="#_x0000_t75" style="width:10.15pt;height:13.25pt" o:ole="">
            <v:imagedata r:id="rId216" o:title=""/>
          </v:shape>
          <o:OLEObject Type="Embed" ProgID="Equation.DSMT4" ShapeID="_x0000_i1129" DrawAspect="Content" ObjectID="_1770468062" r:id="rId217"/>
        </w:object>
      </w:r>
    </w:p>
    <w:p w14:paraId="5D3EFFA6" w14:textId="506CC46C" w:rsidR="007B7D1D" w:rsidRPr="007E3547" w:rsidRDefault="007B7D1D" w:rsidP="007B7D1D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b) Chứng minh rằng đường thẳng </w:t>
      </w:r>
      <w:r w:rsidR="002C147E" w:rsidRPr="007E3547">
        <w:rPr>
          <w:position w:val="-14"/>
          <w:highlight w:val="yellow"/>
        </w:rPr>
        <w:object w:dxaOrig="400" w:dyaOrig="400" w14:anchorId="04358820">
          <v:shape id="_x0000_i1130" type="#_x0000_t75" style="width:19.7pt;height:19.7pt" o:ole="">
            <v:imagedata r:id="rId218" o:title=""/>
          </v:shape>
          <o:OLEObject Type="Embed" ProgID="Equation.DSMT4" ShapeID="_x0000_i1130" DrawAspect="Content" ObjectID="_1770468063" r:id="rId219"/>
        </w:object>
      </w:r>
      <w:r w:rsidRPr="007E3547">
        <w:rPr>
          <w:color w:val="000000" w:themeColor="text1"/>
          <w:highlight w:val="yellow"/>
        </w:rPr>
        <w:t xml:space="preserve"> luôn cắt parabol </w:t>
      </w:r>
      <w:r w:rsidR="002C147E" w:rsidRPr="007E3547">
        <w:rPr>
          <w:position w:val="-14"/>
          <w:highlight w:val="yellow"/>
        </w:rPr>
        <w:object w:dxaOrig="420" w:dyaOrig="400" w14:anchorId="329F6037">
          <v:shape id="_x0000_i1131" type="#_x0000_t75" style="width:20.9pt;height:19.7pt" o:ole="">
            <v:imagedata r:id="rId220" o:title=""/>
          </v:shape>
          <o:OLEObject Type="Embed" ProgID="Equation.DSMT4" ShapeID="_x0000_i1131" DrawAspect="Content" ObjectID="_1770468064" r:id="rId221"/>
        </w:object>
      </w:r>
      <w:r w:rsidRPr="007E3547">
        <w:rPr>
          <w:color w:val="000000" w:themeColor="text1"/>
          <w:highlight w:val="yellow"/>
        </w:rPr>
        <w:t xml:space="preserve"> tại hai điểm phân biệt </w:t>
      </w:r>
      <w:r w:rsidR="002C147E" w:rsidRPr="007E3547">
        <w:rPr>
          <w:position w:val="-10"/>
          <w:highlight w:val="yellow"/>
        </w:rPr>
        <w:object w:dxaOrig="480" w:dyaOrig="320" w14:anchorId="16E190EF">
          <v:shape id="_x0000_i1132" type="#_x0000_t75" style="width:24pt;height:16.3pt" o:ole="">
            <v:imagedata r:id="rId222" o:title=""/>
          </v:shape>
          <o:OLEObject Type="Embed" ProgID="Equation.DSMT4" ShapeID="_x0000_i1132" DrawAspect="Content" ObjectID="_1770468065" r:id="rId223"/>
        </w:object>
      </w:r>
      <w:r w:rsidRPr="007E3547">
        <w:rPr>
          <w:color w:val="000000" w:themeColor="text1"/>
          <w:highlight w:val="yellow"/>
        </w:rPr>
        <w:t xml:space="preserve">. Gọi </w:t>
      </w:r>
      <w:r w:rsidR="002C147E" w:rsidRPr="007E3547">
        <w:rPr>
          <w:position w:val="-12"/>
          <w:highlight w:val="yellow"/>
        </w:rPr>
        <w:object w:dxaOrig="240" w:dyaOrig="360" w14:anchorId="2F5AD5CB">
          <v:shape id="_x0000_i1133" type="#_x0000_t75" style="width:12pt;height:18.15pt" o:ole="">
            <v:imagedata r:id="rId224" o:title=""/>
          </v:shape>
          <o:OLEObject Type="Embed" ProgID="Equation.DSMT4" ShapeID="_x0000_i1133" DrawAspect="Content" ObjectID="_1770468066" r:id="rId225"/>
        </w:object>
      </w:r>
      <w:r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12"/>
          <w:highlight w:val="yellow"/>
        </w:rPr>
        <w:object w:dxaOrig="260" w:dyaOrig="360" w14:anchorId="6132D128">
          <v:shape id="_x0000_i1134" type="#_x0000_t75" style="width:13.25pt;height:18.15pt" o:ole="">
            <v:imagedata r:id="rId226" o:title=""/>
          </v:shape>
          <o:OLEObject Type="Embed" ProgID="Equation.DSMT4" ShapeID="_x0000_i1134" DrawAspect="Content" ObjectID="_1770468067" r:id="rId227"/>
        </w:object>
      </w:r>
      <w:r w:rsidRPr="007E3547">
        <w:rPr>
          <w:color w:val="000000" w:themeColor="text1"/>
          <w:highlight w:val="yellow"/>
        </w:rPr>
        <w:t xml:space="preserve"> lần lượt là hoành độ của hai điểm </w:t>
      </w:r>
      <w:r w:rsidR="002C147E" w:rsidRPr="007E3547">
        <w:rPr>
          <w:position w:val="-4"/>
          <w:highlight w:val="yellow"/>
        </w:rPr>
        <w:object w:dxaOrig="240" w:dyaOrig="260" w14:anchorId="64E349C8">
          <v:shape id="_x0000_i1135" type="#_x0000_t75" style="width:12pt;height:13.25pt" o:ole="">
            <v:imagedata r:id="rId228" o:title=""/>
          </v:shape>
          <o:OLEObject Type="Embed" ProgID="Equation.DSMT4" ShapeID="_x0000_i1135" DrawAspect="Content" ObjectID="_1770468068" r:id="rId229"/>
        </w:object>
      </w:r>
      <w:r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4"/>
          <w:highlight w:val="yellow"/>
        </w:rPr>
        <w:object w:dxaOrig="240" w:dyaOrig="260" w14:anchorId="6F246084">
          <v:shape id="_x0000_i1136" type="#_x0000_t75" style="width:12pt;height:13.25pt" o:ole="">
            <v:imagedata r:id="rId230" o:title=""/>
          </v:shape>
          <o:OLEObject Type="Embed" ProgID="Equation.DSMT4" ShapeID="_x0000_i1136" DrawAspect="Content" ObjectID="_1770468069" r:id="rId231"/>
        </w:object>
      </w:r>
      <w:r w:rsidRPr="007E3547">
        <w:rPr>
          <w:color w:val="000000" w:themeColor="text1"/>
          <w:highlight w:val="yellow"/>
        </w:rPr>
        <w:t xml:space="preserve">. Tìm tất cả giá trị của </w:t>
      </w:r>
      <w:r w:rsidR="002C147E" w:rsidRPr="007E3547">
        <w:rPr>
          <w:position w:val="-6"/>
          <w:highlight w:val="yellow"/>
        </w:rPr>
        <w:object w:dxaOrig="260" w:dyaOrig="220" w14:anchorId="11EB0B84">
          <v:shape id="_x0000_i1137" type="#_x0000_t75" style="width:13.25pt;height:10.75pt" o:ole="">
            <v:imagedata r:id="rId232" o:title=""/>
          </v:shape>
          <o:OLEObject Type="Embed" ProgID="Equation.DSMT4" ShapeID="_x0000_i1137" DrawAspect="Content" ObjectID="_1770468070" r:id="rId233"/>
        </w:object>
      </w:r>
      <w:r w:rsidRPr="007E3547">
        <w:rPr>
          <w:color w:val="000000" w:themeColor="text1"/>
          <w:highlight w:val="yellow"/>
        </w:rPr>
        <w:t xml:space="preserve"> để </w:t>
      </w:r>
      <w:r w:rsidR="002C147E" w:rsidRPr="007E3547">
        <w:rPr>
          <w:position w:val="-12"/>
          <w:highlight w:val="yellow"/>
        </w:rPr>
        <w:object w:dxaOrig="1939" w:dyaOrig="380" w14:anchorId="120FA228">
          <v:shape id="_x0000_i1138" type="#_x0000_t75" style="width:97.25pt;height:19.1pt" o:ole="">
            <v:imagedata r:id="rId234" o:title=""/>
          </v:shape>
          <o:OLEObject Type="Embed" ProgID="Equation.DSMT4" ShapeID="_x0000_i1138" DrawAspect="Content" ObjectID="_1770468071" r:id="rId235"/>
        </w:object>
      </w:r>
      <w:r w:rsidRPr="007E3547">
        <w:rPr>
          <w:color w:val="000000" w:themeColor="text1"/>
          <w:highlight w:val="yellow"/>
        </w:rPr>
        <w:t xml:space="preserve">. </w:t>
      </w:r>
    </w:p>
    <w:p w14:paraId="50546AC9" w14:textId="77777777" w:rsidR="00CF374E" w:rsidRPr="007E3547" w:rsidRDefault="00CF374E" w:rsidP="00CF374E">
      <w:pPr>
        <w:pStyle w:val="ListParagraph"/>
        <w:tabs>
          <w:tab w:val="left" w:pos="2268"/>
        </w:tabs>
        <w:ind w:left="135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highlight w:val="yellow"/>
        </w:rPr>
      </w:pPr>
      <w:r w:rsidRPr="007E3547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yellow"/>
        </w:rPr>
        <w:t>Lời giải</w:t>
      </w:r>
    </w:p>
    <w:p w14:paraId="51917191" w14:textId="77777777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>1) Giải phương trình và hệ phương trình sau:</w:t>
      </w:r>
    </w:p>
    <w:p w14:paraId="53BEABA1" w14:textId="038D0F02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a) </w:t>
      </w:r>
      <w:r w:rsidR="002C147E" w:rsidRPr="007E3547">
        <w:rPr>
          <w:position w:val="-60"/>
          <w:highlight w:val="yellow"/>
        </w:rPr>
        <w:object w:dxaOrig="1860" w:dyaOrig="1320" w14:anchorId="4F9982AD">
          <v:shape id="_x0000_i1139" type="#_x0000_t75" style="width:92.9pt;height:66.15pt" o:ole="">
            <v:imagedata r:id="rId236" o:title=""/>
          </v:shape>
          <o:OLEObject Type="Embed" ProgID="Equation.DSMT4" ShapeID="_x0000_i1139" DrawAspect="Content" ObjectID="_1770468072" r:id="rId237"/>
        </w:object>
      </w:r>
    </w:p>
    <w:p w14:paraId="54CB252A" w14:textId="190F28B8" w:rsidR="00CF374E" w:rsidRPr="007E3547" w:rsidRDefault="007B7D1D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>Điều kiện xác định</w:t>
      </w:r>
      <w:r w:rsidR="00CF374E" w:rsidRPr="007E3547">
        <w:rPr>
          <w:color w:val="000000" w:themeColor="text1"/>
          <w:highlight w:val="yellow"/>
        </w:rPr>
        <w:t xml:space="preserve">: </w:t>
      </w:r>
      <w:r w:rsidR="002C147E" w:rsidRPr="007E3547">
        <w:rPr>
          <w:position w:val="-6"/>
          <w:highlight w:val="yellow"/>
        </w:rPr>
        <w:object w:dxaOrig="520" w:dyaOrig="279" w14:anchorId="6919AED6">
          <v:shape id="_x0000_i1140" type="#_x0000_t75" style="width:25.85pt;height:13.85pt" o:ole="">
            <v:imagedata r:id="rId238" o:title=""/>
          </v:shape>
          <o:OLEObject Type="Embed" ProgID="Equation.DSMT4" ShapeID="_x0000_i1140" DrawAspect="Content" ObjectID="_1770468073" r:id="rId239"/>
        </w:object>
      </w:r>
    </w:p>
    <w:p w14:paraId="105DA8C2" w14:textId="1AC9FE52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Đặt </w:t>
      </w:r>
      <w:r w:rsidR="002C147E" w:rsidRPr="007E3547">
        <w:rPr>
          <w:position w:val="-48"/>
          <w:highlight w:val="yellow"/>
        </w:rPr>
        <w:object w:dxaOrig="1740" w:dyaOrig="1080" w14:anchorId="532C881D">
          <v:shape id="_x0000_i1141" type="#_x0000_t75" style="width:87.1pt;height:54.15pt" o:ole="">
            <v:imagedata r:id="rId240" o:title=""/>
          </v:shape>
          <o:OLEObject Type="Embed" ProgID="Equation.DSMT4" ShapeID="_x0000_i1141" DrawAspect="Content" ObjectID="_1770468074" r:id="rId241"/>
        </w:object>
      </w:r>
    </w:p>
    <w:p w14:paraId="741FCE8D" w14:textId="1F5BD13A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Ta có hệ phương trình: </w:t>
      </w:r>
      <w:r w:rsidR="002C147E" w:rsidRPr="007E3547">
        <w:rPr>
          <w:position w:val="-30"/>
          <w:highlight w:val="yellow"/>
        </w:rPr>
        <w:object w:dxaOrig="1240" w:dyaOrig="720" w14:anchorId="58324E74">
          <v:shape id="_x0000_i1142" type="#_x0000_t75" style="width:61.85pt;height:36pt" o:ole="">
            <v:imagedata r:id="rId242" o:title=""/>
          </v:shape>
          <o:OLEObject Type="Embed" ProgID="Equation.DSMT4" ShapeID="_x0000_i1142" DrawAspect="Content" ObjectID="_1770468075" r:id="rId243"/>
        </w:object>
      </w:r>
      <w:r w:rsidRPr="007E3547">
        <w:rPr>
          <w:color w:val="000000" w:themeColor="text1"/>
          <w:highlight w:val="yellow"/>
        </w:rPr>
        <w:t xml:space="preserve"> </w:t>
      </w:r>
      <w:r w:rsidR="002C147E" w:rsidRPr="007E3547">
        <w:rPr>
          <w:position w:val="-30"/>
          <w:highlight w:val="yellow"/>
        </w:rPr>
        <w:object w:dxaOrig="4180" w:dyaOrig="720" w14:anchorId="6C4A3602">
          <v:shape id="_x0000_i1143" type="#_x0000_t75" style="width:208.9pt;height:36pt" o:ole="">
            <v:imagedata r:id="rId244" o:title=""/>
          </v:shape>
          <o:OLEObject Type="Embed" ProgID="Equation.DSMT4" ShapeID="_x0000_i1143" DrawAspect="Content" ObjectID="_1770468076" r:id="rId245"/>
        </w:object>
      </w:r>
    </w:p>
    <w:p w14:paraId="0343DA48" w14:textId="27810928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lastRenderedPageBreak/>
        <w:t xml:space="preserve">Trở lại cách đặt: </w:t>
      </w:r>
      <w:r w:rsidR="002C147E" w:rsidRPr="007E3547">
        <w:rPr>
          <w:position w:val="-48"/>
          <w:highlight w:val="yellow"/>
        </w:rPr>
        <w:object w:dxaOrig="1020" w:dyaOrig="1080" w14:anchorId="64103B62">
          <v:shape id="_x0000_i1144" type="#_x0000_t75" style="width:51.1pt;height:54.15pt" o:ole="">
            <v:imagedata r:id="rId246" o:title=""/>
          </v:shape>
          <o:OLEObject Type="Embed" ProgID="Equation.DSMT4" ShapeID="_x0000_i1144" DrawAspect="Content" ObjectID="_1770468077" r:id="rId247"/>
        </w:object>
      </w:r>
    </w:p>
    <w:p w14:paraId="5D19B4BA" w14:textId="586AE874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Có: </w:t>
      </w:r>
      <w:r w:rsidR="002C147E" w:rsidRPr="007E3547">
        <w:rPr>
          <w:position w:val="-24"/>
          <w:highlight w:val="yellow"/>
        </w:rPr>
        <w:object w:dxaOrig="880" w:dyaOrig="620" w14:anchorId="28C4462A">
          <v:shape id="_x0000_i1145" type="#_x0000_t75" style="width:43.7pt;height:31.1pt" o:ole="">
            <v:imagedata r:id="rId248" o:title=""/>
          </v:shape>
          <o:OLEObject Type="Embed" ProgID="Equation.DSMT4" ShapeID="_x0000_i1145" DrawAspect="Content" ObjectID="_1770468078" r:id="rId249"/>
        </w:object>
      </w:r>
      <w:r w:rsidRPr="007E3547">
        <w:rPr>
          <w:color w:val="000000" w:themeColor="text1"/>
          <w:highlight w:val="yellow"/>
        </w:rPr>
        <w:t xml:space="preserve"> </w:t>
      </w:r>
      <w:r w:rsidR="002C147E" w:rsidRPr="007E3547">
        <w:rPr>
          <w:position w:val="-24"/>
          <w:highlight w:val="yellow"/>
        </w:rPr>
        <w:object w:dxaOrig="880" w:dyaOrig="620" w14:anchorId="0CFDEDB0">
          <v:shape id="_x0000_i1146" type="#_x0000_t75" style="width:43.7pt;height:31.1pt" o:ole="">
            <v:imagedata r:id="rId250" o:title=""/>
          </v:shape>
          <o:OLEObject Type="Embed" ProgID="Equation.DSMT4" ShapeID="_x0000_i1146" DrawAspect="Content" ObjectID="_1770468079" r:id="rId251"/>
        </w:object>
      </w:r>
      <w:r w:rsidRPr="007E3547">
        <w:rPr>
          <w:color w:val="000000" w:themeColor="text1"/>
          <w:highlight w:val="yellow"/>
        </w:rPr>
        <w:t xml:space="preserve"> (thỏa mãn)</w:t>
      </w:r>
    </w:p>
    <w:p w14:paraId="3E3722BB" w14:textId="35A501FA" w:rsidR="00CF374E" w:rsidRPr="007E3547" w:rsidRDefault="002C147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14"/>
          <w:highlight w:val="yellow"/>
        </w:rPr>
        <w:object w:dxaOrig="900" w:dyaOrig="400" w14:anchorId="1E0E0172">
          <v:shape id="_x0000_i1147" type="#_x0000_t75" style="width:44.9pt;height:19.7pt" o:ole="">
            <v:imagedata r:id="rId252" o:title=""/>
          </v:shape>
          <o:OLEObject Type="Embed" ProgID="Equation.DSMT4" ShapeID="_x0000_i1147" DrawAspect="Content" ObjectID="_1770468080" r:id="rId253"/>
        </w:object>
      </w:r>
      <w:r w:rsidR="00CF374E" w:rsidRPr="007E3547">
        <w:rPr>
          <w:color w:val="000000" w:themeColor="text1"/>
          <w:highlight w:val="yellow"/>
        </w:rPr>
        <w:t xml:space="preserve"> </w:t>
      </w:r>
      <w:r w:rsidRPr="007E3547">
        <w:rPr>
          <w:position w:val="-30"/>
          <w:highlight w:val="yellow"/>
        </w:rPr>
        <w:object w:dxaOrig="2360" w:dyaOrig="720" w14:anchorId="43E6C8F6">
          <v:shape id="_x0000_i1148" type="#_x0000_t75" style="width:118.15pt;height:36pt" o:ole="">
            <v:imagedata r:id="rId254" o:title=""/>
          </v:shape>
          <o:OLEObject Type="Embed" ProgID="Equation.DSMT4" ShapeID="_x0000_i1148" DrawAspect="Content" ObjectID="_1770468081" r:id="rId255"/>
        </w:object>
      </w:r>
    </w:p>
    <w:p w14:paraId="643C44A3" w14:textId="74694DD4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Vậy hệ phương trình có nghiệm là </w:t>
      </w:r>
      <w:r w:rsidR="002C147E" w:rsidRPr="007E3547">
        <w:rPr>
          <w:position w:val="-28"/>
          <w:highlight w:val="yellow"/>
        </w:rPr>
        <w:object w:dxaOrig="1480" w:dyaOrig="680" w14:anchorId="3EBE84E8">
          <v:shape id="_x0000_i1149" type="#_x0000_t75" style="width:73.85pt;height:34.15pt" o:ole="">
            <v:imagedata r:id="rId256" o:title=""/>
          </v:shape>
          <o:OLEObject Type="Embed" ProgID="Equation.DSMT4" ShapeID="_x0000_i1149" DrawAspect="Content" ObjectID="_1770468082" r:id="rId257"/>
        </w:object>
      </w:r>
      <w:r w:rsidRPr="007E3547">
        <w:rPr>
          <w:color w:val="000000" w:themeColor="text1"/>
          <w:highlight w:val="yellow"/>
        </w:rPr>
        <w:t xml:space="preserve"> ; </w:t>
      </w:r>
      <w:r w:rsidR="002C147E" w:rsidRPr="007E3547">
        <w:rPr>
          <w:position w:val="-28"/>
          <w:highlight w:val="yellow"/>
        </w:rPr>
        <w:object w:dxaOrig="1460" w:dyaOrig="680" w14:anchorId="3A3F19EE">
          <v:shape id="_x0000_i1150" type="#_x0000_t75" style="width:73.25pt;height:34.15pt" o:ole="">
            <v:imagedata r:id="rId258" o:title=""/>
          </v:shape>
          <o:OLEObject Type="Embed" ProgID="Equation.DSMT4" ShapeID="_x0000_i1150" DrawAspect="Content" ObjectID="_1770468083" r:id="rId259"/>
        </w:object>
      </w:r>
    </w:p>
    <w:p w14:paraId="7721FFD9" w14:textId="3726CBA8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b) </w:t>
      </w:r>
      <w:r w:rsidR="002C147E" w:rsidRPr="007E3547">
        <w:rPr>
          <w:position w:val="-6"/>
          <w:highlight w:val="yellow"/>
        </w:rPr>
        <w:object w:dxaOrig="1560" w:dyaOrig="320" w14:anchorId="0B77EA15">
          <v:shape id="_x0000_i1151" type="#_x0000_t75" style="width:78.15pt;height:16.3pt" o:ole="">
            <v:imagedata r:id="rId260" o:title=""/>
          </v:shape>
          <o:OLEObject Type="Embed" ProgID="Equation.DSMT4" ShapeID="_x0000_i1151" DrawAspect="Content" ObjectID="_1770468084" r:id="rId261"/>
        </w:object>
      </w:r>
    </w:p>
    <w:p w14:paraId="6E61117A" w14:textId="5A148531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Ta có: </w:t>
      </w:r>
      <w:r w:rsidR="002C147E" w:rsidRPr="007E3547">
        <w:rPr>
          <w:position w:val="-6"/>
          <w:highlight w:val="yellow"/>
        </w:rPr>
        <w:object w:dxaOrig="2220" w:dyaOrig="279" w14:anchorId="736941DC">
          <v:shape id="_x0000_i1152" type="#_x0000_t75" style="width:111.1pt;height:13.85pt" o:ole="">
            <v:imagedata r:id="rId262" o:title=""/>
          </v:shape>
          <o:OLEObject Type="Embed" ProgID="Equation.DSMT4" ShapeID="_x0000_i1152" DrawAspect="Content" ObjectID="_1770468085" r:id="rId263"/>
        </w:object>
      </w:r>
    </w:p>
    <w:p w14:paraId="1CE87A05" w14:textId="3CA638DF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300" w:dyaOrig="240" w14:anchorId="1D9214C4">
          <v:shape id="_x0000_i1153" type="#_x0000_t75" style="width:15.1pt;height:12pt" o:ole="">
            <v:imagedata r:id="rId264" o:title=""/>
          </v:shape>
          <o:OLEObject Type="Embed" ProgID="Equation.DSMT4" ShapeID="_x0000_i1153" DrawAspect="Content" ObjectID="_1770468086" r:id="rId265"/>
        </w:object>
      </w:r>
      <w:r w:rsidR="00CF374E" w:rsidRPr="007E3547">
        <w:rPr>
          <w:color w:val="000000" w:themeColor="text1"/>
          <w:highlight w:val="yellow"/>
        </w:rPr>
        <w:t xml:space="preserve"> Phương trình có hai nghiệm phân biệt </w:t>
      </w:r>
      <w:r w:rsidRPr="007E3547">
        <w:rPr>
          <w:position w:val="-12"/>
          <w:highlight w:val="yellow"/>
        </w:rPr>
        <w:object w:dxaOrig="580" w:dyaOrig="360" w14:anchorId="0383352F">
          <v:shape id="_x0000_i1154" type="#_x0000_t75" style="width:28.9pt;height:18.15pt" o:ole="">
            <v:imagedata r:id="rId266" o:title=""/>
          </v:shape>
          <o:OLEObject Type="Embed" ProgID="Equation.DSMT4" ShapeID="_x0000_i1154" DrawAspect="Content" ObjectID="_1770468087" r:id="rId267"/>
        </w:object>
      </w:r>
      <w:r w:rsidR="007B7D1D" w:rsidRPr="007E3547">
        <w:rPr>
          <w:color w:val="000000" w:themeColor="text1"/>
          <w:highlight w:val="yellow"/>
        </w:rPr>
        <w:t xml:space="preserve">, </w:t>
      </w:r>
      <w:r w:rsidRPr="007E3547">
        <w:rPr>
          <w:position w:val="-24"/>
          <w:highlight w:val="yellow"/>
        </w:rPr>
        <w:object w:dxaOrig="680" w:dyaOrig="620" w14:anchorId="4CF9CF35">
          <v:shape id="_x0000_i1155" type="#_x0000_t75" style="width:34.15pt;height:31.1pt" o:ole="">
            <v:imagedata r:id="rId268" o:title=""/>
          </v:shape>
          <o:OLEObject Type="Embed" ProgID="Equation.DSMT4" ShapeID="_x0000_i1155" DrawAspect="Content" ObjectID="_1770468088" r:id="rId269"/>
        </w:object>
      </w:r>
    </w:p>
    <w:p w14:paraId="1D9DDFAB" w14:textId="462853E9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Trong mặt phẳng tọa độ </w:t>
      </w:r>
      <w:r w:rsidR="002C147E" w:rsidRPr="007E3547">
        <w:rPr>
          <w:position w:val="-10"/>
          <w:highlight w:val="yellow"/>
        </w:rPr>
        <w:object w:dxaOrig="480" w:dyaOrig="320" w14:anchorId="4E29C4CB">
          <v:shape id="_x0000_i1156" type="#_x0000_t75" style="width:24pt;height:16.3pt" o:ole="">
            <v:imagedata r:id="rId270" o:title=""/>
          </v:shape>
          <o:OLEObject Type="Embed" ProgID="Equation.DSMT4" ShapeID="_x0000_i1156" DrawAspect="Content" ObjectID="_1770468089" r:id="rId271"/>
        </w:object>
      </w:r>
      <w:r w:rsidRPr="007E3547">
        <w:rPr>
          <w:color w:val="000000" w:themeColor="text1"/>
          <w:highlight w:val="yellow"/>
        </w:rPr>
        <w:t xml:space="preserve">, cho đường thẳng </w:t>
      </w:r>
      <w:r w:rsidR="002C147E" w:rsidRPr="007E3547">
        <w:rPr>
          <w:position w:val="-14"/>
          <w:highlight w:val="yellow"/>
        </w:rPr>
        <w:object w:dxaOrig="2060" w:dyaOrig="400" w14:anchorId="2E56568B">
          <v:shape id="_x0000_i1157" type="#_x0000_t75" style="width:103.1pt;height:19.7pt" o:ole="">
            <v:imagedata r:id="rId272" o:title=""/>
          </v:shape>
          <o:OLEObject Type="Embed" ProgID="Equation.DSMT4" ShapeID="_x0000_i1157" DrawAspect="Content" ObjectID="_1770468090" r:id="rId273"/>
        </w:object>
      </w:r>
      <w:r w:rsidRPr="007E3547">
        <w:rPr>
          <w:color w:val="000000" w:themeColor="text1"/>
          <w:highlight w:val="yellow"/>
        </w:rPr>
        <w:t xml:space="preserve"> và parabol </w:t>
      </w:r>
      <w:r w:rsidR="002C147E" w:rsidRPr="007E3547">
        <w:rPr>
          <w:position w:val="-24"/>
          <w:highlight w:val="yellow"/>
        </w:rPr>
        <w:object w:dxaOrig="1200" w:dyaOrig="660" w14:anchorId="3F635B73">
          <v:shape id="_x0000_i1158" type="#_x0000_t75" style="width:60pt;height:32.9pt" o:ole="">
            <v:imagedata r:id="rId274" o:title=""/>
          </v:shape>
          <o:OLEObject Type="Embed" ProgID="Equation.DSMT4" ShapeID="_x0000_i1158" DrawAspect="Content" ObjectID="_1770468091" r:id="rId275"/>
        </w:object>
      </w:r>
    </w:p>
    <w:p w14:paraId="4C9A7265" w14:textId="29D93541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a) Vì điểm </w:t>
      </w:r>
      <w:r w:rsidR="002C147E" w:rsidRPr="007E3547">
        <w:rPr>
          <w:position w:val="-4"/>
          <w:highlight w:val="yellow"/>
        </w:rPr>
        <w:object w:dxaOrig="320" w:dyaOrig="260" w14:anchorId="306C3FA2">
          <v:shape id="_x0000_i1159" type="#_x0000_t75" style="width:16.3pt;height:13.25pt" o:ole="">
            <v:imagedata r:id="rId276" o:title=""/>
          </v:shape>
          <o:OLEObject Type="Embed" ProgID="Equation.DSMT4" ShapeID="_x0000_i1159" DrawAspect="Content" ObjectID="_1770468092" r:id="rId277"/>
        </w:object>
      </w:r>
      <w:r w:rsidRPr="007E3547">
        <w:rPr>
          <w:color w:val="000000" w:themeColor="text1"/>
          <w:highlight w:val="yellow"/>
        </w:rPr>
        <w:t xml:space="preserve"> thuộc parabol mà </w:t>
      </w:r>
      <w:r w:rsidR="002C147E" w:rsidRPr="007E3547">
        <w:rPr>
          <w:position w:val="-4"/>
          <w:highlight w:val="yellow"/>
        </w:rPr>
        <w:object w:dxaOrig="320" w:dyaOrig="260" w14:anchorId="723A53BC">
          <v:shape id="_x0000_i1160" type="#_x0000_t75" style="width:16.3pt;height:13.25pt" o:ole="">
            <v:imagedata r:id="rId278" o:title=""/>
          </v:shape>
          <o:OLEObject Type="Embed" ProgID="Equation.DSMT4" ShapeID="_x0000_i1160" DrawAspect="Content" ObjectID="_1770468093" r:id="rId279"/>
        </w:object>
      </w:r>
      <w:r w:rsidRPr="007E3547">
        <w:rPr>
          <w:color w:val="000000" w:themeColor="text1"/>
          <w:highlight w:val="yellow"/>
        </w:rPr>
        <w:t xml:space="preserve"> thuộc parabol có hoành độ bằng </w:t>
      </w:r>
      <w:r w:rsidR="002C147E" w:rsidRPr="007E3547">
        <w:rPr>
          <w:position w:val="-4"/>
          <w:highlight w:val="yellow"/>
        </w:rPr>
        <w:object w:dxaOrig="200" w:dyaOrig="260" w14:anchorId="7487A32A">
          <v:shape id="_x0000_i1161" type="#_x0000_t75" style="width:10.15pt;height:13.25pt" o:ole="">
            <v:imagedata r:id="rId280" o:title=""/>
          </v:shape>
          <o:OLEObject Type="Embed" ProgID="Equation.DSMT4" ShapeID="_x0000_i1161" DrawAspect="Content" ObjectID="_1770468094" r:id="rId281"/>
        </w:object>
      </w:r>
      <w:r w:rsidRPr="007E3547">
        <w:rPr>
          <w:color w:val="000000" w:themeColor="text1"/>
          <w:highlight w:val="yellow"/>
        </w:rPr>
        <w:t xml:space="preserve"> nên thay </w:t>
      </w:r>
      <w:r w:rsidR="002C147E" w:rsidRPr="007E3547">
        <w:rPr>
          <w:position w:val="-6"/>
          <w:highlight w:val="yellow"/>
        </w:rPr>
        <w:object w:dxaOrig="560" w:dyaOrig="279" w14:anchorId="148C9075">
          <v:shape id="_x0000_i1162" type="#_x0000_t75" style="width:28.3pt;height:13.85pt" o:ole="">
            <v:imagedata r:id="rId282" o:title=""/>
          </v:shape>
          <o:OLEObject Type="Embed" ProgID="Equation.DSMT4" ShapeID="_x0000_i1162" DrawAspect="Content" ObjectID="_1770468095" r:id="rId283"/>
        </w:object>
      </w:r>
      <w:r w:rsidRPr="007E3547">
        <w:rPr>
          <w:color w:val="000000" w:themeColor="text1"/>
          <w:highlight w:val="yellow"/>
        </w:rPr>
        <w:t xml:space="preserve"> vào </w:t>
      </w:r>
      <w:r w:rsidR="002C147E" w:rsidRPr="007E3547">
        <w:rPr>
          <w:position w:val="-14"/>
          <w:highlight w:val="yellow"/>
        </w:rPr>
        <w:object w:dxaOrig="420" w:dyaOrig="400" w14:anchorId="5C4686B6">
          <v:shape id="_x0000_i1163" type="#_x0000_t75" style="width:20.9pt;height:19.7pt" o:ole="">
            <v:imagedata r:id="rId284" o:title=""/>
          </v:shape>
          <o:OLEObject Type="Embed" ProgID="Equation.DSMT4" ShapeID="_x0000_i1163" DrawAspect="Content" ObjectID="_1770468096" r:id="rId285"/>
        </w:object>
      </w:r>
      <w:r w:rsidRPr="007E3547">
        <w:rPr>
          <w:color w:val="000000" w:themeColor="text1"/>
          <w:highlight w:val="yellow"/>
        </w:rPr>
        <w:t xml:space="preserve"> có: </w:t>
      </w:r>
      <w:r w:rsidR="002C147E" w:rsidRPr="007E3547">
        <w:rPr>
          <w:position w:val="-24"/>
          <w:highlight w:val="yellow"/>
        </w:rPr>
        <w:object w:dxaOrig="1060" w:dyaOrig="660" w14:anchorId="7CF8C3F1">
          <v:shape id="_x0000_i1164" type="#_x0000_t75" style="width:52.9pt;height:32.9pt" o:ole="">
            <v:imagedata r:id="rId286" o:title=""/>
          </v:shape>
          <o:OLEObject Type="Embed" ProgID="Equation.DSMT4" ShapeID="_x0000_i1164" DrawAspect="Content" ObjectID="_1770468097" r:id="rId287"/>
        </w:object>
      </w:r>
    </w:p>
    <w:p w14:paraId="5C236D46" w14:textId="193DCB6A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Vậy tọa độ điểm </w:t>
      </w:r>
      <w:r w:rsidR="002C147E" w:rsidRPr="007E3547">
        <w:rPr>
          <w:position w:val="-14"/>
          <w:highlight w:val="yellow"/>
        </w:rPr>
        <w:object w:dxaOrig="840" w:dyaOrig="400" w14:anchorId="32C4B781">
          <v:shape id="_x0000_i1165" type="#_x0000_t75" style="width:42.15pt;height:19.7pt" o:ole="">
            <v:imagedata r:id="rId288" o:title=""/>
          </v:shape>
          <o:OLEObject Type="Embed" ProgID="Equation.DSMT4" ShapeID="_x0000_i1165" DrawAspect="Content" ObjectID="_1770468098" r:id="rId289"/>
        </w:object>
      </w:r>
      <w:r w:rsidRPr="007E3547">
        <w:rPr>
          <w:color w:val="000000" w:themeColor="text1"/>
          <w:highlight w:val="yellow"/>
        </w:rPr>
        <w:t>.</w:t>
      </w:r>
    </w:p>
    <w:p w14:paraId="5623F570" w14:textId="79EBCE68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b) Xét phương trình hoành độ giao điểm của </w:t>
      </w:r>
      <w:r w:rsidR="002C147E" w:rsidRPr="007E3547">
        <w:rPr>
          <w:position w:val="-14"/>
          <w:highlight w:val="yellow"/>
        </w:rPr>
        <w:object w:dxaOrig="420" w:dyaOrig="400" w14:anchorId="6EDADB69">
          <v:shape id="_x0000_i1166" type="#_x0000_t75" style="width:20.9pt;height:19.7pt" o:ole="">
            <v:imagedata r:id="rId290" o:title=""/>
          </v:shape>
          <o:OLEObject Type="Embed" ProgID="Equation.DSMT4" ShapeID="_x0000_i1166" DrawAspect="Content" ObjectID="_1770468099" r:id="rId291"/>
        </w:object>
      </w:r>
      <w:r w:rsidRPr="007E3547">
        <w:rPr>
          <w:color w:val="000000" w:themeColor="text1"/>
          <w:highlight w:val="yellow"/>
        </w:rPr>
        <w:t xml:space="preserve"> và </w:t>
      </w:r>
      <w:r w:rsidR="002C147E" w:rsidRPr="007E3547">
        <w:rPr>
          <w:position w:val="-14"/>
          <w:highlight w:val="yellow"/>
        </w:rPr>
        <w:object w:dxaOrig="400" w:dyaOrig="400" w14:anchorId="2639E805">
          <v:shape id="_x0000_i1167" type="#_x0000_t75" style="width:19.7pt;height:19.7pt" o:ole="">
            <v:imagedata r:id="rId292" o:title=""/>
          </v:shape>
          <o:OLEObject Type="Embed" ProgID="Equation.DSMT4" ShapeID="_x0000_i1167" DrawAspect="Content" ObjectID="_1770468100" r:id="rId293"/>
        </w:object>
      </w:r>
      <w:r w:rsidRPr="007E3547">
        <w:rPr>
          <w:color w:val="000000" w:themeColor="text1"/>
          <w:highlight w:val="yellow"/>
        </w:rPr>
        <w:t>:</w:t>
      </w:r>
    </w:p>
    <w:p w14:paraId="3C8BAFD1" w14:textId="18550646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24"/>
          <w:highlight w:val="yellow"/>
        </w:rPr>
        <w:object w:dxaOrig="1700" w:dyaOrig="660" w14:anchorId="3FF66F38">
          <v:shape id="_x0000_i1168" type="#_x0000_t75" style="width:85.25pt;height:32.9pt" o:ole="">
            <v:imagedata r:id="rId294" o:title=""/>
          </v:shape>
          <o:OLEObject Type="Embed" ProgID="Equation.DSMT4" ShapeID="_x0000_i1168" DrawAspect="Content" ObjectID="_1770468101" r:id="rId295"/>
        </w:object>
      </w:r>
    </w:p>
    <w:p w14:paraId="55E4AE81" w14:textId="1ECFC294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24"/>
          <w:highlight w:val="yellow"/>
        </w:rPr>
        <w:object w:dxaOrig="2520" w:dyaOrig="660" w14:anchorId="01E13270">
          <v:shape id="_x0000_i1169" type="#_x0000_t75" style="width:126.15pt;height:32.9pt" o:ole="">
            <v:imagedata r:id="rId296" o:title=""/>
          </v:shape>
          <o:OLEObject Type="Embed" ProgID="Equation.DSMT4" ShapeID="_x0000_i1169" DrawAspect="Content" ObjectID="_1770468102" r:id="rId297"/>
        </w:object>
      </w:r>
    </w:p>
    <w:p w14:paraId="410772F0" w14:textId="38F054AB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24"/>
          <w:highlight w:val="yellow"/>
        </w:rPr>
        <w:object w:dxaOrig="6380" w:dyaOrig="620" w14:anchorId="4B7ACCA2">
          <v:shape id="_x0000_i1170" type="#_x0000_t75" style="width:319.4pt;height:31.1pt" o:ole="">
            <v:imagedata r:id="rId298" o:title=""/>
          </v:shape>
          <o:OLEObject Type="Embed" ProgID="Equation.DSMT4" ShapeID="_x0000_i1170" DrawAspect="Content" ObjectID="_1770468103" r:id="rId299"/>
        </w:object>
      </w:r>
    </w:p>
    <w:p w14:paraId="55D1467D" w14:textId="64378645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Có: </w:t>
      </w:r>
      <w:r w:rsidR="002C147E" w:rsidRPr="007E3547">
        <w:rPr>
          <w:position w:val="-14"/>
          <w:highlight w:val="yellow"/>
        </w:rPr>
        <w:object w:dxaOrig="1180" w:dyaOrig="440" w14:anchorId="1C20C26C">
          <v:shape id="_x0000_i1171" type="#_x0000_t75" style="width:58.75pt;height:22.15pt" o:ole="">
            <v:imagedata r:id="rId300" o:title=""/>
          </v:shape>
          <o:OLEObject Type="Embed" ProgID="Equation.DSMT4" ShapeID="_x0000_i1171" DrawAspect="Content" ObjectID="_1770468104" r:id="rId301"/>
        </w:object>
      </w:r>
      <w:r w:rsidR="002C147E" w:rsidRPr="007E3547">
        <w:rPr>
          <w:position w:val="-6"/>
          <w:highlight w:val="yellow"/>
        </w:rPr>
        <w:object w:dxaOrig="420" w:dyaOrig="279" w14:anchorId="35A914F4">
          <v:shape id="_x0000_i1172" type="#_x0000_t75" style="width:20.9pt;height:13.85pt" o:ole="">
            <v:imagedata r:id="rId302" o:title=""/>
          </v:shape>
          <o:OLEObject Type="Embed" ProgID="Equation.DSMT4" ShapeID="_x0000_i1172" DrawAspect="Content" ObjectID="_1770468105" r:id="rId303"/>
        </w:object>
      </w:r>
    </w:p>
    <w:p w14:paraId="588A196D" w14:textId="3F581D29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14"/>
          <w:highlight w:val="yellow"/>
        </w:rPr>
        <w:object w:dxaOrig="1780" w:dyaOrig="440" w14:anchorId="2BC3D645">
          <v:shape id="_x0000_i1173" type="#_x0000_t75" style="width:88.9pt;height:22.15pt" o:ole="">
            <v:imagedata r:id="rId304" o:title=""/>
          </v:shape>
          <o:OLEObject Type="Embed" ProgID="Equation.DSMT4" ShapeID="_x0000_i1173" DrawAspect="Content" ObjectID="_1770468106" r:id="rId305"/>
        </w:object>
      </w:r>
      <w:r w:rsidR="00CF374E" w:rsidRPr="007E3547">
        <w:rPr>
          <w:color w:val="000000" w:themeColor="text1"/>
          <w:highlight w:val="yellow"/>
        </w:rPr>
        <w:t xml:space="preserve"> </w:t>
      </w:r>
      <w:r w:rsidRPr="007E3547">
        <w:rPr>
          <w:position w:val="-6"/>
          <w:highlight w:val="yellow"/>
        </w:rPr>
        <w:object w:dxaOrig="420" w:dyaOrig="279" w14:anchorId="5E8EC5FB">
          <v:shape id="_x0000_i1174" type="#_x0000_t75" style="width:20.9pt;height:13.85pt" o:ole="">
            <v:imagedata r:id="rId306" o:title=""/>
          </v:shape>
          <o:OLEObject Type="Embed" ProgID="Equation.DSMT4" ShapeID="_x0000_i1174" DrawAspect="Content" ObjectID="_1770468107" r:id="rId307"/>
        </w:object>
      </w:r>
    </w:p>
    <w:p w14:paraId="44FE59A4" w14:textId="69E94F08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859" w:dyaOrig="279" w14:anchorId="7C03141B">
          <v:shape id="_x0000_i1175" type="#_x0000_t75" style="width:43.1pt;height:13.85pt" o:ole="">
            <v:imagedata r:id="rId308" o:title=""/>
          </v:shape>
          <o:OLEObject Type="Embed" ProgID="Equation.DSMT4" ShapeID="_x0000_i1175" DrawAspect="Content" ObjectID="_1770468108" r:id="rId309"/>
        </w:object>
      </w:r>
      <w:r w:rsidR="00CF374E" w:rsidRPr="007E3547">
        <w:rPr>
          <w:color w:val="000000" w:themeColor="text1"/>
          <w:highlight w:val="yellow"/>
        </w:rPr>
        <w:t xml:space="preserve"> </w:t>
      </w:r>
      <w:r w:rsidRPr="007E3547">
        <w:rPr>
          <w:position w:val="-6"/>
          <w:highlight w:val="yellow"/>
        </w:rPr>
        <w:object w:dxaOrig="420" w:dyaOrig="279" w14:anchorId="1DDB4A7E">
          <v:shape id="_x0000_i1176" type="#_x0000_t75" style="width:20.9pt;height:13.85pt" o:ole="">
            <v:imagedata r:id="rId310" o:title=""/>
          </v:shape>
          <o:OLEObject Type="Embed" ProgID="Equation.DSMT4" ShapeID="_x0000_i1176" DrawAspect="Content" ObjectID="_1770468109" r:id="rId311"/>
        </w:object>
      </w:r>
    </w:p>
    <w:p w14:paraId="6CC1C9C2" w14:textId="2FE7BBA8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300" w:dyaOrig="240" w14:anchorId="21D71F00">
          <v:shape id="_x0000_i1177" type="#_x0000_t75" style="width:15.1pt;height:12pt" o:ole="">
            <v:imagedata r:id="rId312" o:title=""/>
          </v:shape>
          <o:OLEObject Type="Embed" ProgID="Equation.DSMT4" ShapeID="_x0000_i1177" DrawAspect="Content" ObjectID="_1770468110" r:id="rId313"/>
        </w:object>
      </w:r>
      <w:r w:rsidR="00CF374E" w:rsidRPr="007E3547">
        <w:rPr>
          <w:color w:val="000000" w:themeColor="text1"/>
          <w:highlight w:val="yellow"/>
        </w:rPr>
        <w:t xml:space="preserve"> Phương trình </w:t>
      </w:r>
      <w:r w:rsidRPr="007E3547">
        <w:rPr>
          <w:position w:val="-14"/>
          <w:highlight w:val="yellow"/>
        </w:rPr>
        <w:object w:dxaOrig="360" w:dyaOrig="400" w14:anchorId="7339E778">
          <v:shape id="_x0000_i1178" type="#_x0000_t75" style="width:18.15pt;height:19.7pt" o:ole="">
            <v:imagedata r:id="rId314" o:title=""/>
          </v:shape>
          <o:OLEObject Type="Embed" ProgID="Equation.DSMT4" ShapeID="_x0000_i1178" DrawAspect="Content" ObjectID="_1770468111" r:id="rId315"/>
        </w:object>
      </w:r>
      <w:r w:rsidR="00CF374E" w:rsidRPr="007E3547">
        <w:rPr>
          <w:color w:val="000000" w:themeColor="text1"/>
          <w:highlight w:val="yellow"/>
        </w:rPr>
        <w:t xml:space="preserve"> có hai nghệm phân biệt với mọi </w:t>
      </w:r>
      <w:r w:rsidRPr="007E3547">
        <w:rPr>
          <w:position w:val="-6"/>
          <w:highlight w:val="yellow"/>
        </w:rPr>
        <w:object w:dxaOrig="260" w:dyaOrig="220" w14:anchorId="6AF6A611">
          <v:shape id="_x0000_i1179" type="#_x0000_t75" style="width:13.25pt;height:10.75pt" o:ole="">
            <v:imagedata r:id="rId316" o:title=""/>
          </v:shape>
          <o:OLEObject Type="Embed" ProgID="Equation.DSMT4" ShapeID="_x0000_i1179" DrawAspect="Content" ObjectID="_1770468112" r:id="rId317"/>
        </w:object>
      </w:r>
      <w:r w:rsidR="00CF374E" w:rsidRPr="007E3547">
        <w:rPr>
          <w:color w:val="000000" w:themeColor="text1"/>
          <w:highlight w:val="yellow"/>
        </w:rPr>
        <w:t>.</w:t>
      </w:r>
    </w:p>
    <w:p w14:paraId="616607DE" w14:textId="7B53E6D7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Suy ra đường thẳng </w:t>
      </w:r>
      <w:r w:rsidR="002C147E" w:rsidRPr="007E3547">
        <w:rPr>
          <w:position w:val="-14"/>
          <w:highlight w:val="yellow"/>
        </w:rPr>
        <w:object w:dxaOrig="400" w:dyaOrig="400" w14:anchorId="14C10999">
          <v:shape id="_x0000_i1180" type="#_x0000_t75" style="width:19.7pt;height:19.7pt" o:ole="">
            <v:imagedata r:id="rId318" o:title=""/>
          </v:shape>
          <o:OLEObject Type="Embed" ProgID="Equation.DSMT4" ShapeID="_x0000_i1180" DrawAspect="Content" ObjectID="_1770468113" r:id="rId319"/>
        </w:object>
      </w:r>
      <w:r w:rsidRPr="007E3547">
        <w:rPr>
          <w:color w:val="000000" w:themeColor="text1"/>
          <w:highlight w:val="yellow"/>
        </w:rPr>
        <w:t xml:space="preserve"> luôn cắt parabol </w:t>
      </w:r>
      <w:r w:rsidR="002C147E" w:rsidRPr="007E3547">
        <w:rPr>
          <w:position w:val="-14"/>
          <w:highlight w:val="yellow"/>
        </w:rPr>
        <w:object w:dxaOrig="420" w:dyaOrig="400" w14:anchorId="39F58C96">
          <v:shape id="_x0000_i1181" type="#_x0000_t75" style="width:20.9pt;height:19.7pt" o:ole="">
            <v:imagedata r:id="rId320" o:title=""/>
          </v:shape>
          <o:OLEObject Type="Embed" ProgID="Equation.DSMT4" ShapeID="_x0000_i1181" DrawAspect="Content" ObjectID="_1770468114" r:id="rId321"/>
        </w:object>
      </w:r>
      <w:r w:rsidRPr="007E3547">
        <w:rPr>
          <w:color w:val="000000" w:themeColor="text1"/>
          <w:highlight w:val="yellow"/>
        </w:rPr>
        <w:t xml:space="preserve"> tại hai điểm phân biệt </w:t>
      </w:r>
      <w:r w:rsidR="002C147E" w:rsidRPr="007E3547">
        <w:rPr>
          <w:position w:val="-10"/>
          <w:highlight w:val="yellow"/>
        </w:rPr>
        <w:object w:dxaOrig="480" w:dyaOrig="320" w14:anchorId="57F57CAC">
          <v:shape id="_x0000_i1182" type="#_x0000_t75" style="width:24pt;height:16.3pt" o:ole="">
            <v:imagedata r:id="rId322" o:title=""/>
          </v:shape>
          <o:OLEObject Type="Embed" ProgID="Equation.DSMT4" ShapeID="_x0000_i1182" DrawAspect="Content" ObjectID="_1770468115" r:id="rId323"/>
        </w:object>
      </w:r>
      <w:r w:rsidRPr="007E3547">
        <w:rPr>
          <w:color w:val="000000" w:themeColor="text1"/>
          <w:highlight w:val="yellow"/>
        </w:rPr>
        <w:t>.</w:t>
      </w:r>
    </w:p>
    <w:p w14:paraId="2248BB2C" w14:textId="3EE26F50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Theo hệ thức Vi-ét ta có: </w:t>
      </w:r>
      <w:r w:rsidR="002C147E" w:rsidRPr="007E3547">
        <w:rPr>
          <w:position w:val="-60"/>
          <w:highlight w:val="yellow"/>
        </w:rPr>
        <w:object w:dxaOrig="2920" w:dyaOrig="1320" w14:anchorId="55D18FC9">
          <v:shape id="_x0000_i1183" type="#_x0000_t75" style="width:145.85pt;height:66.15pt" o:ole="">
            <v:imagedata r:id="rId324" o:title=""/>
          </v:shape>
          <o:OLEObject Type="Embed" ProgID="Equation.DSMT4" ShapeID="_x0000_i1183" DrawAspect="Content" ObjectID="_1770468116" r:id="rId325"/>
        </w:object>
      </w:r>
    </w:p>
    <w:p w14:paraId="5B41538F" w14:textId="261B4A8B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Lại có: </w:t>
      </w:r>
      <w:r w:rsidR="002C147E" w:rsidRPr="007E3547">
        <w:rPr>
          <w:position w:val="-12"/>
          <w:highlight w:val="yellow"/>
        </w:rPr>
        <w:object w:dxaOrig="1939" w:dyaOrig="380" w14:anchorId="6EFDCE3A">
          <v:shape id="_x0000_i1184" type="#_x0000_t75" style="width:97.25pt;height:19.1pt" o:ole="">
            <v:imagedata r:id="rId326" o:title=""/>
          </v:shape>
          <o:OLEObject Type="Embed" ProgID="Equation.DSMT4" ShapeID="_x0000_i1184" DrawAspect="Content" ObjectID="_1770468117" r:id="rId327"/>
        </w:object>
      </w:r>
    </w:p>
    <w:p w14:paraId="742F8736" w14:textId="11DBC77D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14"/>
          <w:highlight w:val="yellow"/>
        </w:rPr>
        <w:object w:dxaOrig="3200" w:dyaOrig="440" w14:anchorId="0B7A2681">
          <v:shape id="_x0000_i1185" type="#_x0000_t75" style="width:160.3pt;height:22.15pt" o:ole="">
            <v:imagedata r:id="rId328" o:title=""/>
          </v:shape>
          <o:OLEObject Type="Embed" ProgID="Equation.DSMT4" ShapeID="_x0000_i1185" DrawAspect="Content" ObjectID="_1770468118" r:id="rId329"/>
        </w:object>
      </w:r>
    </w:p>
    <w:p w14:paraId="5E6322E5" w14:textId="65D6D20E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14"/>
          <w:highlight w:val="yellow"/>
        </w:rPr>
        <w:object w:dxaOrig="2480" w:dyaOrig="440" w14:anchorId="2B76A270">
          <v:shape id="_x0000_i1186" type="#_x0000_t75" style="width:124.3pt;height:22.15pt" o:ole="">
            <v:imagedata r:id="rId330" o:title=""/>
          </v:shape>
          <o:OLEObject Type="Embed" ProgID="Equation.DSMT4" ShapeID="_x0000_i1186" DrawAspect="Content" ObjectID="_1770468119" r:id="rId331"/>
        </w:object>
      </w:r>
    </w:p>
    <w:p w14:paraId="1C3E83D6" w14:textId="69EE1E93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14"/>
          <w:highlight w:val="yellow"/>
        </w:rPr>
        <w:object w:dxaOrig="2799" w:dyaOrig="440" w14:anchorId="2F004B13">
          <v:shape id="_x0000_i1187" type="#_x0000_t75" style="width:139.7pt;height:22.15pt" o:ole="">
            <v:imagedata r:id="rId332" o:title=""/>
          </v:shape>
          <o:OLEObject Type="Embed" ProgID="Equation.DSMT4" ShapeID="_x0000_i1187" DrawAspect="Content" ObjectID="_1770468120" r:id="rId333"/>
        </w:object>
      </w:r>
    </w:p>
    <w:p w14:paraId="255457A6" w14:textId="1B61B629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2220" w:dyaOrig="320" w14:anchorId="3E809FE1">
          <v:shape id="_x0000_i1188" type="#_x0000_t75" style="width:111.1pt;height:16.3pt" o:ole="">
            <v:imagedata r:id="rId334" o:title=""/>
          </v:shape>
          <o:OLEObject Type="Embed" ProgID="Equation.DSMT4" ShapeID="_x0000_i1188" DrawAspect="Content" ObjectID="_1770468121" r:id="rId335"/>
        </w:object>
      </w:r>
    </w:p>
    <w:p w14:paraId="2FB349E8" w14:textId="5F7F5C32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1980" w:dyaOrig="320" w14:anchorId="101C401D">
          <v:shape id="_x0000_i1189" type="#_x0000_t75" style="width:99.1pt;height:16.3pt" o:ole="">
            <v:imagedata r:id="rId336" o:title=""/>
          </v:shape>
          <o:OLEObject Type="Embed" ProgID="Equation.DSMT4" ShapeID="_x0000_i1189" DrawAspect="Content" ObjectID="_1770468122" r:id="rId337"/>
        </w:object>
      </w:r>
    </w:p>
    <w:p w14:paraId="0C271184" w14:textId="5F1D2624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14"/>
          <w:highlight w:val="yellow"/>
        </w:rPr>
        <w:object w:dxaOrig="1660" w:dyaOrig="440" w14:anchorId="23806F78">
          <v:shape id="_x0000_i1190" type="#_x0000_t75" style="width:82.75pt;height:22.15pt" o:ole="">
            <v:imagedata r:id="rId338" o:title=""/>
          </v:shape>
          <o:OLEObject Type="Embed" ProgID="Equation.DSMT4" ShapeID="_x0000_i1190" DrawAspect="Content" ObjectID="_1770468123" r:id="rId339"/>
        </w:object>
      </w:r>
    </w:p>
    <w:p w14:paraId="51D7AC53" w14:textId="0A5F284F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880" w:dyaOrig="279" w14:anchorId="0456FDF8">
          <v:shape id="_x0000_i1191" type="#_x0000_t75" style="width:43.7pt;height:13.85pt" o:ole="">
            <v:imagedata r:id="rId340" o:title=""/>
          </v:shape>
          <o:OLEObject Type="Embed" ProgID="Equation.DSMT4" ShapeID="_x0000_i1191" DrawAspect="Content" ObjectID="_1770468124" r:id="rId341"/>
        </w:object>
      </w:r>
      <w:r w:rsidR="00CF374E" w:rsidRPr="007E3547">
        <w:rPr>
          <w:color w:val="000000" w:themeColor="text1"/>
          <w:highlight w:val="yellow"/>
        </w:rPr>
        <w:t xml:space="preserve"> (thỏa mãn)</w:t>
      </w:r>
    </w:p>
    <w:p w14:paraId="59FACEE8" w14:textId="5B72FD06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Vậy </w:t>
      </w:r>
      <w:r w:rsidR="002C147E" w:rsidRPr="007E3547">
        <w:rPr>
          <w:position w:val="-6"/>
          <w:highlight w:val="yellow"/>
        </w:rPr>
        <w:object w:dxaOrig="560" w:dyaOrig="279" w14:anchorId="3DC70951">
          <v:shape id="_x0000_i1192" type="#_x0000_t75" style="width:28.3pt;height:13.85pt" o:ole="">
            <v:imagedata r:id="rId342" o:title=""/>
          </v:shape>
          <o:OLEObject Type="Embed" ProgID="Equation.DSMT4" ShapeID="_x0000_i1192" DrawAspect="Content" ObjectID="_1770468125" r:id="rId343"/>
        </w:object>
      </w:r>
      <w:r w:rsidRPr="007E3547">
        <w:rPr>
          <w:color w:val="000000" w:themeColor="text1"/>
          <w:highlight w:val="yellow"/>
        </w:rPr>
        <w:t xml:space="preserve"> thì thỏa mãn đề bài.</w:t>
      </w:r>
    </w:p>
    <w:p w14:paraId="36EC6B7B" w14:textId="478EBB17" w:rsidR="007B7D1D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b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3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7B7D1D" w:rsidRPr="007E3547">
        <w:rPr>
          <w:rFonts w:ascii="Times New Roman" w:hAnsi="Times New Roman" w:cs="Times New Roman"/>
          <w:color w:val="000000" w:themeColor="text1"/>
          <w:highlight w:val="yellow"/>
        </w:rPr>
        <w:t>(2,0 điểm)</w:t>
      </w:r>
    </w:p>
    <w:p w14:paraId="26E4153E" w14:textId="77777777" w:rsidR="007B7D1D" w:rsidRPr="007E3547" w:rsidRDefault="007B7D1D" w:rsidP="007B7D1D">
      <w:pPr>
        <w:ind w:left="993"/>
        <w:rPr>
          <w:i/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1) </w:t>
      </w:r>
      <w:r w:rsidRPr="007E3547">
        <w:rPr>
          <w:i/>
          <w:color w:val="000000" w:themeColor="text1"/>
          <w:highlight w:val="yellow"/>
        </w:rPr>
        <w:t>Giải bài toán bằng cách lập phương trình hoặc hệ phương trình:</w:t>
      </w:r>
    </w:p>
    <w:p w14:paraId="170FB0E9" w14:textId="3E63DFE6" w:rsidR="007B7D1D" w:rsidRPr="007E3547" w:rsidRDefault="007B7D1D" w:rsidP="007B7D1D">
      <w:pPr>
        <w:ind w:left="993"/>
        <w:jc w:val="both"/>
        <w:rPr>
          <w:i/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Hai đội công nhân cùng làm một công việc thì hoàn thành công việc đó sau </w:t>
      </w:r>
      <w:r w:rsidR="002C147E" w:rsidRPr="007E3547">
        <w:rPr>
          <w:position w:val="-4"/>
          <w:highlight w:val="yellow"/>
        </w:rPr>
        <w:object w:dxaOrig="320" w:dyaOrig="260" w14:anchorId="6C870480">
          <v:shape id="_x0000_i1193" type="#_x0000_t75" style="width:16.3pt;height:13.25pt" o:ole="">
            <v:imagedata r:id="rId344" o:title=""/>
          </v:shape>
          <o:OLEObject Type="Embed" ProgID="Equation.DSMT4" ShapeID="_x0000_i1193" DrawAspect="Content" ObjectID="_1770468126" r:id="rId345"/>
        </w:object>
      </w:r>
      <w:r w:rsidRPr="007E3547">
        <w:rPr>
          <w:color w:val="000000" w:themeColor="text1"/>
          <w:highlight w:val="yellow"/>
        </w:rPr>
        <w:t xml:space="preserve"> giờ. Nếu đội thứ nhất làm một mình </w:t>
      </w:r>
      <w:r w:rsidR="002C147E" w:rsidRPr="007E3547">
        <w:rPr>
          <w:position w:val="-6"/>
          <w:highlight w:val="yellow"/>
        </w:rPr>
        <w:object w:dxaOrig="279" w:dyaOrig="279" w14:anchorId="26932936">
          <v:shape id="_x0000_i1194" type="#_x0000_t75" style="width:13.85pt;height:13.85pt" o:ole="">
            <v:imagedata r:id="rId346" o:title=""/>
          </v:shape>
          <o:OLEObject Type="Embed" ProgID="Equation.DSMT4" ShapeID="_x0000_i1194" DrawAspect="Content" ObjectID="_1770468127" r:id="rId347"/>
        </w:object>
      </w:r>
      <w:r w:rsidRPr="007E3547">
        <w:rPr>
          <w:color w:val="000000" w:themeColor="text1"/>
          <w:highlight w:val="yellow"/>
        </w:rPr>
        <w:t xml:space="preserve"> giờ, sau đó đội thứ hai làm tiếp một mình </w:t>
      </w:r>
      <w:r w:rsidR="002C147E" w:rsidRPr="007E3547">
        <w:rPr>
          <w:position w:val="-6"/>
          <w:highlight w:val="yellow"/>
        </w:rPr>
        <w:object w:dxaOrig="279" w:dyaOrig="279" w14:anchorId="7A10F848">
          <v:shape id="_x0000_i1195" type="#_x0000_t75" style="width:13.85pt;height:13.85pt" o:ole="">
            <v:imagedata r:id="rId348" o:title=""/>
          </v:shape>
          <o:OLEObject Type="Embed" ProgID="Equation.DSMT4" ShapeID="_x0000_i1195" DrawAspect="Content" ObjectID="_1770468128" r:id="rId349"/>
        </w:object>
      </w:r>
      <w:r w:rsidRPr="007E3547">
        <w:rPr>
          <w:color w:val="000000" w:themeColor="text1"/>
          <w:highlight w:val="yellow"/>
        </w:rPr>
        <w:t xml:space="preserve"> giờ nữa thì xong được một nửa công việc. Tính thời gian mỗi đội làm một mình xong công việc đó?</w:t>
      </w:r>
    </w:p>
    <w:p w14:paraId="500295C3" w14:textId="00C4D65E" w:rsidR="007B7D1D" w:rsidRPr="007E3547" w:rsidRDefault="007B7D1D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Một vệ tinh nhân tạo </w:t>
      </w:r>
      <w:r w:rsidR="002C147E" w:rsidRPr="007E3547">
        <w:rPr>
          <w:position w:val="-4"/>
          <w:highlight w:val="yellow"/>
        </w:rPr>
        <w:object w:dxaOrig="240" w:dyaOrig="260" w14:anchorId="4D579A23">
          <v:shape id="_x0000_i1196" type="#_x0000_t75" style="width:12pt;height:13.25pt" o:ole="">
            <v:imagedata r:id="rId350" o:title=""/>
          </v:shape>
          <o:OLEObject Type="Embed" ProgID="Equation.DSMT4" ShapeID="_x0000_i1196" DrawAspect="Content" ObjectID="_1770468129" r:id="rId351"/>
        </w:object>
      </w:r>
      <w:r w:rsidRPr="007E3547">
        <w:rPr>
          <w:color w:val="000000" w:themeColor="text1"/>
          <w:highlight w:val="yellow"/>
        </w:rPr>
        <w:t xml:space="preserve"> của Trái đất có hình chiếu vuông góc trên mặt đất là </w:t>
      </w:r>
      <w:r w:rsidR="002C147E" w:rsidRPr="007E3547">
        <w:rPr>
          <w:position w:val="-4"/>
          <w:highlight w:val="yellow"/>
        </w:rPr>
        <w:object w:dxaOrig="240" w:dyaOrig="260" w14:anchorId="6ACED83E">
          <v:shape id="_x0000_i1197" type="#_x0000_t75" style="width:12pt;height:13.25pt" o:ole="">
            <v:imagedata r:id="rId352" o:title=""/>
          </v:shape>
          <o:OLEObject Type="Embed" ProgID="Equation.DSMT4" ShapeID="_x0000_i1197" DrawAspect="Content" ObjectID="_1770468130" r:id="rId353"/>
        </w:object>
      </w:r>
      <w:r w:rsidRPr="007E3547">
        <w:rPr>
          <w:color w:val="000000" w:themeColor="text1"/>
          <w:highlight w:val="yellow"/>
        </w:rPr>
        <w:t xml:space="preserve">. Gọi </w:t>
      </w:r>
      <w:r w:rsidR="002C147E" w:rsidRPr="007E3547">
        <w:rPr>
          <w:position w:val="-4"/>
          <w:highlight w:val="yellow"/>
        </w:rPr>
        <w:object w:dxaOrig="260" w:dyaOrig="260" w14:anchorId="01EBE137">
          <v:shape id="_x0000_i1198" type="#_x0000_t75" style="width:13.25pt;height:13.25pt" o:ole="">
            <v:imagedata r:id="rId354" o:title=""/>
          </v:shape>
          <o:OLEObject Type="Embed" ProgID="Equation.DSMT4" ShapeID="_x0000_i1198" DrawAspect="Content" ObjectID="_1770468131" r:id="rId355"/>
        </w:object>
      </w:r>
      <w:r w:rsidRPr="007E3547">
        <w:rPr>
          <w:color w:val="000000" w:themeColor="text1"/>
          <w:highlight w:val="yellow"/>
        </w:rPr>
        <w:t xml:space="preserve"> là vị trí xa nhất trên mặt đất mà vệ tinh quan sát được. Cho biết bán kính Trái đất là </w:t>
      </w:r>
      <w:r w:rsidR="002C147E" w:rsidRPr="007E3547">
        <w:rPr>
          <w:position w:val="-6"/>
          <w:highlight w:val="yellow"/>
        </w:rPr>
        <w:object w:dxaOrig="940" w:dyaOrig="279" w14:anchorId="7C926600">
          <v:shape id="_x0000_i1199" type="#_x0000_t75" style="width:46.75pt;height:13.85pt" o:ole="">
            <v:imagedata r:id="rId356" o:title=""/>
          </v:shape>
          <o:OLEObject Type="Embed" ProgID="Equation.DSMT4" ShapeID="_x0000_i1199" DrawAspect="Content" ObjectID="_1770468132" r:id="rId357"/>
        </w:object>
      </w:r>
      <w:r w:rsidRPr="007E3547">
        <w:rPr>
          <w:color w:val="000000" w:themeColor="text1"/>
          <w:highlight w:val="yellow"/>
        </w:rPr>
        <w:t xml:space="preserve"> km và góc </w:t>
      </w:r>
      <w:r w:rsidR="002C147E" w:rsidRPr="007E3547">
        <w:rPr>
          <w:position w:val="-6"/>
          <w:highlight w:val="yellow"/>
        </w:rPr>
        <w:object w:dxaOrig="780" w:dyaOrig="279" w14:anchorId="0A0445DE">
          <v:shape id="_x0000_i1200" type="#_x0000_t75" style="width:39.1pt;height:13.85pt" o:ole="">
            <v:imagedata r:id="rId358" o:title=""/>
          </v:shape>
          <o:OLEObject Type="Embed" ProgID="Equation.DSMT4" ShapeID="_x0000_i1200" DrawAspect="Content" ObjectID="_1770468133" r:id="rId359"/>
        </w:object>
      </w:r>
      <w:r w:rsidRPr="007E3547">
        <w:rPr>
          <w:color w:val="000000" w:themeColor="text1"/>
          <w:highlight w:val="yellow"/>
        </w:rPr>
        <w:t xml:space="preserve">. Hãy tính độ cao </w:t>
      </w:r>
      <w:r w:rsidR="002C147E" w:rsidRPr="007E3547">
        <w:rPr>
          <w:position w:val="-4"/>
          <w:highlight w:val="yellow"/>
        </w:rPr>
        <w:object w:dxaOrig="400" w:dyaOrig="260" w14:anchorId="33F317F5">
          <v:shape id="_x0000_i1201" type="#_x0000_t75" style="width:19.7pt;height:13.25pt" o:ole="">
            <v:imagedata r:id="rId360" o:title=""/>
          </v:shape>
          <o:OLEObject Type="Embed" ProgID="Equation.DSMT4" ShapeID="_x0000_i1201" DrawAspect="Content" ObjectID="_1770468134" r:id="rId361"/>
        </w:object>
      </w:r>
      <w:r w:rsidRPr="007E3547">
        <w:rPr>
          <w:color w:val="000000" w:themeColor="text1"/>
          <w:highlight w:val="yellow"/>
        </w:rPr>
        <w:t xml:space="preserve"> của vệ tinh so với mặt đất. (làm tròn kết quả đến hàng đơn vị)</w:t>
      </w:r>
    </w:p>
    <w:p w14:paraId="0C18E306" w14:textId="77777777" w:rsidR="00CF374E" w:rsidRPr="007E3547" w:rsidRDefault="00CF374E" w:rsidP="00CF374E">
      <w:pPr>
        <w:pStyle w:val="ListParagraph"/>
        <w:tabs>
          <w:tab w:val="left" w:pos="2268"/>
        </w:tabs>
        <w:ind w:left="135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  <w:highlight w:val="yellow"/>
        </w:rPr>
      </w:pPr>
      <w:r w:rsidRPr="007E3547">
        <w:rPr>
          <w:rFonts w:ascii="Times New Roman" w:hAnsi="Times New Roman" w:cs="Times New Roman"/>
          <w:b/>
          <w:color w:val="000000" w:themeColor="text1"/>
          <w:sz w:val="24"/>
          <w:szCs w:val="24"/>
          <w:highlight w:val="yellow"/>
        </w:rPr>
        <w:t>Lời giải</w:t>
      </w:r>
    </w:p>
    <w:p w14:paraId="31CA106F" w14:textId="55C29F81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1) Gọi thời gian đội thứ nhất làm một mình xong công việc là </w:t>
      </w:r>
      <w:r w:rsidR="002C147E" w:rsidRPr="007E3547">
        <w:rPr>
          <w:position w:val="-6"/>
          <w:highlight w:val="yellow"/>
        </w:rPr>
        <w:object w:dxaOrig="200" w:dyaOrig="220" w14:anchorId="02D56F4A">
          <v:shape id="_x0000_i1202" type="#_x0000_t75" style="width:10.15pt;height:10.75pt" o:ole="">
            <v:imagedata r:id="rId362" o:title=""/>
          </v:shape>
          <o:OLEObject Type="Embed" ProgID="Equation.DSMT4" ShapeID="_x0000_i1202" DrawAspect="Content" ObjectID="_1770468135" r:id="rId363"/>
        </w:object>
      </w:r>
      <w:r w:rsidRPr="007E3547">
        <w:rPr>
          <w:color w:val="000000" w:themeColor="text1"/>
          <w:highlight w:val="yellow"/>
        </w:rPr>
        <w:t xml:space="preserve"> (giờ, </w:t>
      </w:r>
      <w:r w:rsidR="002C147E" w:rsidRPr="007E3547">
        <w:rPr>
          <w:position w:val="-6"/>
          <w:highlight w:val="yellow"/>
        </w:rPr>
        <w:object w:dxaOrig="680" w:dyaOrig="279" w14:anchorId="2C4F8200">
          <v:shape id="_x0000_i1203" type="#_x0000_t75" style="width:34.15pt;height:13.85pt" o:ole="">
            <v:imagedata r:id="rId364" o:title=""/>
          </v:shape>
          <o:OLEObject Type="Embed" ProgID="Equation.DSMT4" ShapeID="_x0000_i1203" DrawAspect="Content" ObjectID="_1770468136" r:id="rId365"/>
        </w:object>
      </w:r>
      <w:r w:rsidRPr="007E3547">
        <w:rPr>
          <w:color w:val="000000" w:themeColor="text1"/>
          <w:highlight w:val="yellow"/>
        </w:rPr>
        <w:t>)</w:t>
      </w:r>
    </w:p>
    <w:p w14:paraId="2FE52F18" w14:textId="53A2A60D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lastRenderedPageBreak/>
        <w:t xml:space="preserve">Gọi thời gian đội thứ hai làm một mình xong công việc là </w:t>
      </w:r>
      <w:r w:rsidR="002C147E" w:rsidRPr="007E3547">
        <w:rPr>
          <w:position w:val="-10"/>
          <w:highlight w:val="yellow"/>
        </w:rPr>
        <w:object w:dxaOrig="220" w:dyaOrig="260" w14:anchorId="2DE714FA">
          <v:shape id="_x0000_i1204" type="#_x0000_t75" style="width:10.75pt;height:13.25pt" o:ole="">
            <v:imagedata r:id="rId366" o:title=""/>
          </v:shape>
          <o:OLEObject Type="Embed" ProgID="Equation.DSMT4" ShapeID="_x0000_i1204" DrawAspect="Content" ObjectID="_1770468137" r:id="rId367"/>
        </w:object>
      </w:r>
      <w:r w:rsidRPr="007E3547">
        <w:rPr>
          <w:color w:val="000000" w:themeColor="text1"/>
          <w:highlight w:val="yellow"/>
        </w:rPr>
        <w:t xml:space="preserve"> (giờ, </w:t>
      </w:r>
      <w:r w:rsidR="002C147E" w:rsidRPr="007E3547">
        <w:rPr>
          <w:position w:val="-10"/>
          <w:highlight w:val="yellow"/>
        </w:rPr>
        <w:object w:dxaOrig="700" w:dyaOrig="320" w14:anchorId="40724CD9">
          <v:shape id="_x0000_i1205" type="#_x0000_t75" style="width:34.75pt;height:16.3pt" o:ole="">
            <v:imagedata r:id="rId368" o:title=""/>
          </v:shape>
          <o:OLEObject Type="Embed" ProgID="Equation.DSMT4" ShapeID="_x0000_i1205" DrawAspect="Content" ObjectID="_1770468138" r:id="rId369"/>
        </w:object>
      </w:r>
      <w:r w:rsidRPr="007E3547">
        <w:rPr>
          <w:color w:val="000000" w:themeColor="text1"/>
          <w:highlight w:val="yellow"/>
        </w:rPr>
        <w:t>)</w:t>
      </w:r>
    </w:p>
    <w:p w14:paraId="064C6B1D" w14:textId="77777777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Trong 1 giờ: </w:t>
      </w:r>
    </w:p>
    <w:p w14:paraId="3CB5DE46" w14:textId="70815E51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+) Đội thứ nhất làm được: </w:t>
      </w:r>
      <w:r w:rsidR="002C147E" w:rsidRPr="007E3547">
        <w:rPr>
          <w:position w:val="-24"/>
          <w:highlight w:val="yellow"/>
        </w:rPr>
        <w:object w:dxaOrig="240" w:dyaOrig="620" w14:anchorId="18188310">
          <v:shape id="_x0000_i1206" type="#_x0000_t75" style="width:12pt;height:31.1pt" o:ole="">
            <v:imagedata r:id="rId370" o:title=""/>
          </v:shape>
          <o:OLEObject Type="Embed" ProgID="Equation.DSMT4" ShapeID="_x0000_i1206" DrawAspect="Content" ObjectID="_1770468139" r:id="rId371"/>
        </w:object>
      </w:r>
      <w:r w:rsidRPr="007E3547">
        <w:rPr>
          <w:color w:val="000000" w:themeColor="text1"/>
          <w:highlight w:val="yellow"/>
        </w:rPr>
        <w:t xml:space="preserve"> (công việc)</w:t>
      </w:r>
    </w:p>
    <w:p w14:paraId="281CF9C0" w14:textId="5C60197E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+) Đội thứ hai làm được: </w:t>
      </w:r>
      <w:r w:rsidR="002C147E" w:rsidRPr="007E3547">
        <w:rPr>
          <w:position w:val="-28"/>
          <w:highlight w:val="yellow"/>
        </w:rPr>
        <w:object w:dxaOrig="260" w:dyaOrig="660" w14:anchorId="7260583A">
          <v:shape id="_x0000_i1207" type="#_x0000_t75" style="width:13.25pt;height:32.9pt" o:ole="">
            <v:imagedata r:id="rId372" o:title=""/>
          </v:shape>
          <o:OLEObject Type="Embed" ProgID="Equation.DSMT4" ShapeID="_x0000_i1207" DrawAspect="Content" ObjectID="_1770468140" r:id="rId373"/>
        </w:object>
      </w:r>
      <w:r w:rsidRPr="007E3547">
        <w:rPr>
          <w:color w:val="000000" w:themeColor="text1"/>
          <w:highlight w:val="yellow"/>
        </w:rPr>
        <w:t xml:space="preserve"> (công việc)</w:t>
      </w:r>
    </w:p>
    <w:p w14:paraId="7AA5F7D0" w14:textId="60C614F9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+) Cả hai người làm được: </w:t>
      </w:r>
      <w:r w:rsidR="002C147E" w:rsidRPr="007E3547">
        <w:rPr>
          <w:position w:val="-24"/>
          <w:highlight w:val="yellow"/>
        </w:rPr>
        <w:object w:dxaOrig="360" w:dyaOrig="620" w14:anchorId="14748DDE">
          <v:shape id="_x0000_i1208" type="#_x0000_t75" style="width:18.15pt;height:31.1pt" o:ole="">
            <v:imagedata r:id="rId374" o:title=""/>
          </v:shape>
          <o:OLEObject Type="Embed" ProgID="Equation.DSMT4" ShapeID="_x0000_i1208" DrawAspect="Content" ObjectID="_1770468141" r:id="rId375"/>
        </w:object>
      </w:r>
      <w:r w:rsidRPr="007E3547">
        <w:rPr>
          <w:color w:val="000000" w:themeColor="text1"/>
          <w:highlight w:val="yellow"/>
        </w:rPr>
        <w:t xml:space="preserve"> (công việc). Suy ra </w:t>
      </w:r>
      <w:r w:rsidR="002C147E" w:rsidRPr="007E3547">
        <w:rPr>
          <w:position w:val="-28"/>
          <w:highlight w:val="yellow"/>
        </w:rPr>
        <w:object w:dxaOrig="1140" w:dyaOrig="660" w14:anchorId="3AE12478">
          <v:shape id="_x0000_i1209" type="#_x0000_t75" style="width:56.9pt;height:32.9pt" o:ole="">
            <v:imagedata r:id="rId376" o:title=""/>
          </v:shape>
          <o:OLEObject Type="Embed" ProgID="Equation.DSMT4" ShapeID="_x0000_i1209" DrawAspect="Content" ObjectID="_1770468142" r:id="rId377"/>
        </w:object>
      </w:r>
    </w:p>
    <w:p w14:paraId="4C20E830" w14:textId="2DA59D98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Trong </w:t>
      </w:r>
      <w:r w:rsidR="002C147E" w:rsidRPr="007E3547">
        <w:rPr>
          <w:position w:val="-6"/>
          <w:highlight w:val="yellow"/>
        </w:rPr>
        <w:object w:dxaOrig="279" w:dyaOrig="279" w14:anchorId="4F55D103">
          <v:shape id="_x0000_i1210" type="#_x0000_t75" style="width:13.85pt;height:13.85pt" o:ole="">
            <v:imagedata r:id="rId378" o:title=""/>
          </v:shape>
          <o:OLEObject Type="Embed" ProgID="Equation.DSMT4" ShapeID="_x0000_i1210" DrawAspect="Content" ObjectID="_1770468143" r:id="rId379"/>
        </w:object>
      </w:r>
      <w:r w:rsidRPr="007E3547">
        <w:rPr>
          <w:color w:val="000000" w:themeColor="text1"/>
          <w:highlight w:val="yellow"/>
        </w:rPr>
        <w:t xml:space="preserve"> giờ, đội thứ nhất làm được </w:t>
      </w:r>
      <w:r w:rsidR="002C147E" w:rsidRPr="007E3547">
        <w:rPr>
          <w:position w:val="-24"/>
          <w:highlight w:val="yellow"/>
        </w:rPr>
        <w:object w:dxaOrig="320" w:dyaOrig="620" w14:anchorId="386E7275">
          <v:shape id="_x0000_i1211" type="#_x0000_t75" style="width:16.3pt;height:31.1pt" o:ole="">
            <v:imagedata r:id="rId380" o:title=""/>
          </v:shape>
          <o:OLEObject Type="Embed" ProgID="Equation.DSMT4" ShapeID="_x0000_i1211" DrawAspect="Content" ObjectID="_1770468144" r:id="rId381"/>
        </w:object>
      </w:r>
      <w:r w:rsidRPr="007E3547">
        <w:rPr>
          <w:color w:val="000000" w:themeColor="text1"/>
          <w:highlight w:val="yellow"/>
        </w:rPr>
        <w:t xml:space="preserve"> (công việc)</w:t>
      </w:r>
    </w:p>
    <w:p w14:paraId="25785C92" w14:textId="18A99E0B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Trong </w:t>
      </w:r>
      <w:r w:rsidR="002C147E" w:rsidRPr="007E3547">
        <w:rPr>
          <w:position w:val="-6"/>
          <w:highlight w:val="yellow"/>
        </w:rPr>
        <w:object w:dxaOrig="279" w:dyaOrig="279" w14:anchorId="2F15951D">
          <v:shape id="_x0000_i1212" type="#_x0000_t75" style="width:13.85pt;height:13.85pt" o:ole="">
            <v:imagedata r:id="rId382" o:title=""/>
          </v:shape>
          <o:OLEObject Type="Embed" ProgID="Equation.DSMT4" ShapeID="_x0000_i1212" DrawAspect="Content" ObjectID="_1770468145" r:id="rId383"/>
        </w:object>
      </w:r>
      <w:r w:rsidRPr="007E3547">
        <w:rPr>
          <w:color w:val="000000" w:themeColor="text1"/>
          <w:highlight w:val="yellow"/>
        </w:rPr>
        <w:t xml:space="preserve"> giờ, đội thứ hai làm được </w:t>
      </w:r>
      <w:r w:rsidR="002C147E" w:rsidRPr="007E3547">
        <w:rPr>
          <w:position w:val="-28"/>
          <w:highlight w:val="yellow"/>
        </w:rPr>
        <w:object w:dxaOrig="320" w:dyaOrig="660" w14:anchorId="2451D7D9">
          <v:shape id="_x0000_i1213" type="#_x0000_t75" style="width:16.3pt;height:32.9pt" o:ole="">
            <v:imagedata r:id="rId384" o:title=""/>
          </v:shape>
          <o:OLEObject Type="Embed" ProgID="Equation.DSMT4" ShapeID="_x0000_i1213" DrawAspect="Content" ObjectID="_1770468146" r:id="rId385"/>
        </w:object>
      </w:r>
      <w:r w:rsidRPr="007E3547">
        <w:rPr>
          <w:color w:val="000000" w:themeColor="text1"/>
          <w:highlight w:val="yellow"/>
        </w:rPr>
        <w:t xml:space="preserve"> (công việc)</w:t>
      </w:r>
    </w:p>
    <w:p w14:paraId="15840C6E" w14:textId="11D61A03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Suy ra </w:t>
      </w:r>
      <w:r w:rsidR="002C147E" w:rsidRPr="007E3547">
        <w:rPr>
          <w:position w:val="-28"/>
          <w:highlight w:val="yellow"/>
        </w:rPr>
        <w:object w:dxaOrig="780" w:dyaOrig="660" w14:anchorId="7F5EED32">
          <v:shape id="_x0000_i1214" type="#_x0000_t75" style="width:39.1pt;height:32.9pt" o:ole="">
            <v:imagedata r:id="rId386" o:title=""/>
          </v:shape>
          <o:OLEObject Type="Embed" ProgID="Equation.DSMT4" ShapeID="_x0000_i1214" DrawAspect="Content" ObjectID="_1770468147" r:id="rId387"/>
        </w:object>
      </w:r>
      <w:r w:rsidRPr="007E3547">
        <w:rPr>
          <w:color w:val="000000" w:themeColor="text1"/>
          <w:highlight w:val="yellow"/>
        </w:rPr>
        <w:t xml:space="preserve"> </w:t>
      </w:r>
      <w:r w:rsidR="002C147E" w:rsidRPr="007E3547">
        <w:rPr>
          <w:position w:val="-24"/>
          <w:highlight w:val="yellow"/>
        </w:rPr>
        <w:object w:dxaOrig="420" w:dyaOrig="620" w14:anchorId="4A33FE12">
          <v:shape id="_x0000_i1215" type="#_x0000_t75" style="width:20.9pt;height:31.1pt" o:ole="">
            <v:imagedata r:id="rId388" o:title=""/>
          </v:shape>
          <o:OLEObject Type="Embed" ProgID="Equation.DSMT4" ShapeID="_x0000_i1215" DrawAspect="Content" ObjectID="_1770468148" r:id="rId389"/>
        </w:object>
      </w:r>
    </w:p>
    <w:p w14:paraId="05DDA511" w14:textId="099A1403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Ta có hệ phương trình: </w:t>
      </w:r>
      <w:r w:rsidR="002C147E" w:rsidRPr="007E3547">
        <w:rPr>
          <w:position w:val="-64"/>
          <w:highlight w:val="yellow"/>
        </w:rPr>
        <w:object w:dxaOrig="1300" w:dyaOrig="1400" w14:anchorId="181EF284">
          <v:shape id="_x0000_i1216" type="#_x0000_t75" style="width:64.9pt;height:70.15pt" o:ole="">
            <v:imagedata r:id="rId390" o:title=""/>
          </v:shape>
          <o:OLEObject Type="Embed" ProgID="Equation.DSMT4" ShapeID="_x0000_i1216" DrawAspect="Content" ObjectID="_1770468149" r:id="rId391"/>
        </w:object>
      </w:r>
      <w:r w:rsidR="002C147E" w:rsidRPr="007E3547">
        <w:rPr>
          <w:position w:val="-62"/>
          <w:highlight w:val="yellow"/>
        </w:rPr>
        <w:object w:dxaOrig="1200" w:dyaOrig="1359" w14:anchorId="209B8EBA">
          <v:shape id="_x0000_i1217" type="#_x0000_t75" style="width:60pt;height:67.7pt" o:ole="">
            <v:imagedata r:id="rId392" o:title=""/>
          </v:shape>
          <o:OLEObject Type="Embed" ProgID="Equation.DSMT4" ShapeID="_x0000_i1217" DrawAspect="Content" ObjectID="_1770468150" r:id="rId393"/>
        </w:object>
      </w:r>
      <w:r w:rsidR="002C147E" w:rsidRPr="007E3547">
        <w:rPr>
          <w:position w:val="-30"/>
          <w:highlight w:val="yellow"/>
        </w:rPr>
        <w:object w:dxaOrig="1120" w:dyaOrig="720" w14:anchorId="62CAD1AC">
          <v:shape id="_x0000_i1218" type="#_x0000_t75" style="width:55.7pt;height:36pt" o:ole="">
            <v:imagedata r:id="rId394" o:title=""/>
          </v:shape>
          <o:OLEObject Type="Embed" ProgID="Equation.DSMT4" ShapeID="_x0000_i1218" DrawAspect="Content" ObjectID="_1770468151" r:id="rId395"/>
        </w:object>
      </w:r>
    </w:p>
    <w:p w14:paraId="23122D22" w14:textId="67F4606C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Vậy đội thứ nhất làm một mình thì </w:t>
      </w:r>
      <w:r w:rsidR="002C147E" w:rsidRPr="007E3547">
        <w:rPr>
          <w:position w:val="-6"/>
          <w:highlight w:val="yellow"/>
        </w:rPr>
        <w:object w:dxaOrig="320" w:dyaOrig="279" w14:anchorId="6EC4EB82">
          <v:shape id="_x0000_i1219" type="#_x0000_t75" style="width:16.3pt;height:13.85pt" o:ole="">
            <v:imagedata r:id="rId396" o:title=""/>
          </v:shape>
          <o:OLEObject Type="Embed" ProgID="Equation.DSMT4" ShapeID="_x0000_i1219" DrawAspect="Content" ObjectID="_1770468152" r:id="rId397"/>
        </w:object>
      </w:r>
      <w:r w:rsidRPr="007E3547">
        <w:rPr>
          <w:color w:val="000000" w:themeColor="text1"/>
          <w:highlight w:val="yellow"/>
        </w:rPr>
        <w:t xml:space="preserve"> giờ xong công việc, đội thứ hai làm một mình thì </w:t>
      </w:r>
      <w:r w:rsidR="002C147E" w:rsidRPr="007E3547">
        <w:rPr>
          <w:position w:val="-6"/>
          <w:highlight w:val="yellow"/>
        </w:rPr>
        <w:object w:dxaOrig="320" w:dyaOrig="279" w14:anchorId="0EF96518">
          <v:shape id="_x0000_i1220" type="#_x0000_t75" style="width:16.3pt;height:13.85pt" o:ole="">
            <v:imagedata r:id="rId398" o:title=""/>
          </v:shape>
          <o:OLEObject Type="Embed" ProgID="Equation.DSMT4" ShapeID="_x0000_i1220" DrawAspect="Content" ObjectID="_1770468153" r:id="rId399"/>
        </w:object>
      </w:r>
      <w:r w:rsidRPr="007E3547">
        <w:rPr>
          <w:color w:val="000000" w:themeColor="text1"/>
          <w:highlight w:val="yellow"/>
        </w:rPr>
        <w:t xml:space="preserve"> giờ xong công việc.</w:t>
      </w:r>
    </w:p>
    <w:p w14:paraId="0B5A2E6C" w14:textId="77777777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</w:t>
      </w:r>
    </w:p>
    <w:p w14:paraId="1DB39A23" w14:textId="77777777" w:rsidR="00CF374E" w:rsidRPr="007E3547" w:rsidRDefault="00CF374E" w:rsidP="00CF374E">
      <w:pPr>
        <w:ind w:left="993"/>
        <w:jc w:val="center"/>
        <w:rPr>
          <w:color w:val="000000" w:themeColor="text1"/>
          <w:highlight w:val="yellow"/>
        </w:rPr>
      </w:pPr>
      <w:r w:rsidRPr="007E3547">
        <w:rPr>
          <w:noProof/>
          <w:color w:val="000000" w:themeColor="text1"/>
          <w:highlight w:val="yellow"/>
        </w:rPr>
        <w:drawing>
          <wp:inline distT="0" distB="0" distL="0" distR="0" wp14:anchorId="3245F635" wp14:editId="41030D85">
            <wp:extent cx="1619250" cy="1962150"/>
            <wp:effectExtent l="0" t="0" r="0" b="0"/>
            <wp:docPr id="35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2CED56" w14:textId="7EABCB6F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Xét </w:t>
      </w:r>
      <w:r w:rsidR="002C147E" w:rsidRPr="007E3547">
        <w:rPr>
          <w:position w:val="-6"/>
          <w:highlight w:val="yellow"/>
        </w:rPr>
        <w:object w:dxaOrig="720" w:dyaOrig="279" w14:anchorId="7FFE74C3">
          <v:shape id="_x0000_i1221" type="#_x0000_t75" style="width:36pt;height:13.85pt" o:ole="">
            <v:imagedata r:id="rId401" o:title=""/>
          </v:shape>
          <o:OLEObject Type="Embed" ProgID="Equation.DSMT4" ShapeID="_x0000_i1221" DrawAspect="Content" ObjectID="_1770468154" r:id="rId402"/>
        </w:object>
      </w:r>
      <w:r w:rsidRPr="007E3547">
        <w:rPr>
          <w:color w:val="000000" w:themeColor="text1"/>
          <w:highlight w:val="yellow"/>
        </w:rPr>
        <w:t xml:space="preserve"> vuông tại </w:t>
      </w:r>
      <w:r w:rsidR="002C147E" w:rsidRPr="007E3547">
        <w:rPr>
          <w:position w:val="-4"/>
          <w:highlight w:val="yellow"/>
        </w:rPr>
        <w:object w:dxaOrig="260" w:dyaOrig="260" w14:anchorId="3D149119">
          <v:shape id="_x0000_i1222" type="#_x0000_t75" style="width:13.25pt;height:13.25pt" o:ole="">
            <v:imagedata r:id="rId403" o:title=""/>
          </v:shape>
          <o:OLEObject Type="Embed" ProgID="Equation.DSMT4" ShapeID="_x0000_i1222" DrawAspect="Content" ObjectID="_1770468155" r:id="rId404"/>
        </w:object>
      </w:r>
      <w:r w:rsidRPr="007E3547">
        <w:rPr>
          <w:color w:val="000000" w:themeColor="text1"/>
          <w:highlight w:val="yellow"/>
        </w:rPr>
        <w:t xml:space="preserve">: </w:t>
      </w:r>
      <w:r w:rsidR="002C147E" w:rsidRPr="007E3547">
        <w:rPr>
          <w:position w:val="-28"/>
          <w:highlight w:val="yellow"/>
        </w:rPr>
        <w:object w:dxaOrig="3120" w:dyaOrig="660" w14:anchorId="1F0FF170">
          <v:shape id="_x0000_i1223" type="#_x0000_t75" style="width:156pt;height:32.9pt" o:ole="">
            <v:imagedata r:id="rId405" o:title=""/>
          </v:shape>
          <o:OLEObject Type="Embed" ProgID="Equation.DSMT4" ShapeID="_x0000_i1223" DrawAspect="Content" ObjectID="_1770468156" r:id="rId406"/>
        </w:object>
      </w:r>
    </w:p>
    <w:p w14:paraId="6C99ADB1" w14:textId="4153B327" w:rsidR="00CF374E" w:rsidRPr="007E3547" w:rsidRDefault="002C147E" w:rsidP="00CF374E">
      <w:pPr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2060" w:dyaOrig="279" w14:anchorId="75669855">
          <v:shape id="_x0000_i1224" type="#_x0000_t75" style="width:103.1pt;height:13.85pt" o:ole="">
            <v:imagedata r:id="rId407" o:title=""/>
          </v:shape>
          <o:OLEObject Type="Embed" ProgID="Equation.DSMT4" ShapeID="_x0000_i1224" DrawAspect="Content" ObjectID="_1770468157" r:id="rId408"/>
        </w:object>
      </w:r>
    </w:p>
    <w:p w14:paraId="5EA95B01" w14:textId="19EF83D2" w:rsidR="00CF374E" w:rsidRPr="007E3547" w:rsidRDefault="00CF374E" w:rsidP="00CF374E">
      <w:pPr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Vậy độ cao </w:t>
      </w:r>
      <w:r w:rsidR="002C147E" w:rsidRPr="007E3547">
        <w:rPr>
          <w:position w:val="-4"/>
          <w:highlight w:val="yellow"/>
        </w:rPr>
        <w:object w:dxaOrig="400" w:dyaOrig="260" w14:anchorId="27C83A5E">
          <v:shape id="_x0000_i1225" type="#_x0000_t75" style="width:19.7pt;height:13.25pt" o:ole="">
            <v:imagedata r:id="rId409" o:title=""/>
          </v:shape>
          <o:OLEObject Type="Embed" ProgID="Equation.DSMT4" ShapeID="_x0000_i1225" DrawAspect="Content" ObjectID="_1770468158" r:id="rId410"/>
        </w:object>
      </w:r>
      <w:r w:rsidRPr="007E3547">
        <w:rPr>
          <w:color w:val="000000" w:themeColor="text1"/>
          <w:highlight w:val="yellow"/>
        </w:rPr>
        <w:t xml:space="preserve"> của vệ tinh so với mặt đất xấp xỉ </w:t>
      </w:r>
      <w:r w:rsidR="002C147E" w:rsidRPr="007E3547">
        <w:rPr>
          <w:position w:val="-6"/>
          <w:highlight w:val="yellow"/>
        </w:rPr>
        <w:object w:dxaOrig="420" w:dyaOrig="279" w14:anchorId="4D59C453">
          <v:shape id="_x0000_i1226" type="#_x0000_t75" style="width:20.9pt;height:13.85pt" o:ole="">
            <v:imagedata r:id="rId411" o:title=""/>
          </v:shape>
          <o:OLEObject Type="Embed" ProgID="Equation.DSMT4" ShapeID="_x0000_i1226" DrawAspect="Content" ObjectID="_1770468159" r:id="rId412"/>
        </w:object>
      </w:r>
      <w:r w:rsidRPr="007E3547">
        <w:rPr>
          <w:color w:val="000000" w:themeColor="text1"/>
          <w:highlight w:val="yellow"/>
        </w:rPr>
        <w:t xml:space="preserve"> km</w:t>
      </w:r>
    </w:p>
    <w:p w14:paraId="1004456D" w14:textId="0F7B98DB" w:rsidR="007B7D1D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4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7B7D1D" w:rsidRPr="007E3547">
        <w:rPr>
          <w:rFonts w:ascii="Times New Roman" w:hAnsi="Times New Roman" w:cs="Times New Roman"/>
          <w:color w:val="000000" w:themeColor="text1"/>
          <w:highlight w:val="yellow"/>
        </w:rPr>
        <w:t>(3,0 điểm)</w:t>
      </w:r>
    </w:p>
    <w:p w14:paraId="0EE82385" w14:textId="5070D8A5" w:rsidR="007B7D1D" w:rsidRPr="007E3547" w:rsidRDefault="007B7D1D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Cho tam giác </w:t>
      </w:r>
      <w:r w:rsidR="002C147E" w:rsidRPr="007E3547">
        <w:rPr>
          <w:position w:val="-6"/>
          <w:highlight w:val="yellow"/>
        </w:rPr>
        <w:object w:dxaOrig="680" w:dyaOrig="279" w14:anchorId="5876A462">
          <v:shape id="_x0000_i1227" type="#_x0000_t75" style="width:34.15pt;height:13.85pt" o:ole="">
            <v:imagedata r:id="rId413" o:title=""/>
          </v:shape>
          <o:OLEObject Type="Embed" ProgID="Equation.DSMT4" ShapeID="_x0000_i1227" DrawAspect="Content" ObjectID="_1770468160" r:id="rId414"/>
        </w:object>
      </w:r>
      <w:r w:rsidRPr="007E3547">
        <w:rPr>
          <w:color w:val="000000" w:themeColor="text1"/>
          <w:highlight w:val="yellow"/>
        </w:rPr>
        <w:t xml:space="preserve"> có ba góc nhọn và </w:t>
      </w:r>
      <w:r w:rsidR="002C147E" w:rsidRPr="007E3547">
        <w:rPr>
          <w:position w:val="-6"/>
          <w:highlight w:val="yellow"/>
        </w:rPr>
        <w:object w:dxaOrig="980" w:dyaOrig="279" w14:anchorId="0E4CAA31">
          <v:shape id="_x0000_i1228" type="#_x0000_t75" style="width:49.25pt;height:13.85pt" o:ole="">
            <v:imagedata r:id="rId415" o:title=""/>
          </v:shape>
          <o:OLEObject Type="Embed" ProgID="Equation.DSMT4" ShapeID="_x0000_i1228" DrawAspect="Content" ObjectID="_1770468161" r:id="rId416"/>
        </w:object>
      </w:r>
      <w:r w:rsidRPr="007E3547">
        <w:rPr>
          <w:color w:val="000000" w:themeColor="text1"/>
          <w:highlight w:val="yellow"/>
        </w:rPr>
        <w:t xml:space="preserve">, vẽ </w:t>
      </w:r>
      <w:r w:rsidR="002C147E" w:rsidRPr="007E3547">
        <w:rPr>
          <w:position w:val="-4"/>
          <w:highlight w:val="yellow"/>
        </w:rPr>
        <w:object w:dxaOrig="440" w:dyaOrig="260" w14:anchorId="33DC2D83">
          <v:shape id="_x0000_i1229" type="#_x0000_t75" style="width:22.15pt;height:13.25pt" o:ole="">
            <v:imagedata r:id="rId417" o:title=""/>
          </v:shape>
          <o:OLEObject Type="Embed" ProgID="Equation.DSMT4" ShapeID="_x0000_i1229" DrawAspect="Content" ObjectID="_1770468162" r:id="rId418"/>
        </w:object>
      </w:r>
      <w:r w:rsidRPr="007E3547">
        <w:rPr>
          <w:color w:val="000000" w:themeColor="text1"/>
          <w:highlight w:val="yellow"/>
        </w:rPr>
        <w:t xml:space="preserve"> vuông góc với </w:t>
      </w:r>
      <w:r w:rsidR="002C147E" w:rsidRPr="007E3547">
        <w:rPr>
          <w:position w:val="-6"/>
          <w:highlight w:val="yellow"/>
        </w:rPr>
        <w:object w:dxaOrig="400" w:dyaOrig="279" w14:anchorId="2A53D4F7">
          <v:shape id="_x0000_i1230" type="#_x0000_t75" style="width:19.7pt;height:13.85pt" o:ole="">
            <v:imagedata r:id="rId419" o:title=""/>
          </v:shape>
          <o:OLEObject Type="Embed" ProgID="Equation.DSMT4" ShapeID="_x0000_i1230" DrawAspect="Content" ObjectID="_1770468163" r:id="rId420"/>
        </w:object>
      </w:r>
      <w:r w:rsidRPr="007E3547">
        <w:rPr>
          <w:color w:val="000000" w:themeColor="text1"/>
          <w:highlight w:val="yellow"/>
        </w:rPr>
        <w:t xml:space="preserve"> tại </w:t>
      </w:r>
      <w:r w:rsidR="002C147E" w:rsidRPr="007E3547">
        <w:rPr>
          <w:position w:val="-4"/>
          <w:highlight w:val="yellow"/>
        </w:rPr>
        <w:object w:dxaOrig="279" w:dyaOrig="260" w14:anchorId="01D41F7F">
          <v:shape id="_x0000_i1231" type="#_x0000_t75" style="width:13.85pt;height:13.25pt" o:ole="">
            <v:imagedata r:id="rId421" o:title=""/>
          </v:shape>
          <o:OLEObject Type="Embed" ProgID="Equation.DSMT4" ShapeID="_x0000_i1231" DrawAspect="Content" ObjectID="_1770468164" r:id="rId422"/>
        </w:object>
      </w:r>
      <w:r w:rsidRPr="007E3547">
        <w:rPr>
          <w:color w:val="000000" w:themeColor="text1"/>
          <w:highlight w:val="yellow"/>
        </w:rPr>
        <w:t xml:space="preserve">. Gọi </w:t>
      </w:r>
      <w:r w:rsidR="002C147E" w:rsidRPr="007E3547">
        <w:rPr>
          <w:position w:val="-4"/>
          <w:highlight w:val="yellow"/>
        </w:rPr>
        <w:object w:dxaOrig="320" w:dyaOrig="260" w14:anchorId="4135D27C">
          <v:shape id="_x0000_i1232" type="#_x0000_t75" style="width:16.3pt;height:13.25pt" o:ole="">
            <v:imagedata r:id="rId423" o:title=""/>
          </v:shape>
          <o:OLEObject Type="Embed" ProgID="Equation.DSMT4" ShapeID="_x0000_i1232" DrawAspect="Content" ObjectID="_1770468165" r:id="rId424"/>
        </w:object>
      </w:r>
      <w:r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6"/>
          <w:highlight w:val="yellow"/>
        </w:rPr>
        <w:object w:dxaOrig="279" w:dyaOrig="279" w14:anchorId="30FE759E">
          <v:shape id="_x0000_i1233" type="#_x0000_t75" style="width:13.85pt;height:13.85pt" o:ole="">
            <v:imagedata r:id="rId425" o:title=""/>
          </v:shape>
          <o:OLEObject Type="Embed" ProgID="Equation.DSMT4" ShapeID="_x0000_i1233" DrawAspect="Content" ObjectID="_1770468166" r:id="rId426"/>
        </w:object>
      </w:r>
      <w:r w:rsidRPr="007E3547">
        <w:rPr>
          <w:color w:val="000000" w:themeColor="text1"/>
          <w:highlight w:val="yellow"/>
        </w:rPr>
        <w:t xml:space="preserve"> theo thứ tự là hình chiếu vuông góc của </w:t>
      </w:r>
      <w:r w:rsidR="002C147E" w:rsidRPr="007E3547">
        <w:rPr>
          <w:position w:val="-4"/>
          <w:highlight w:val="yellow"/>
        </w:rPr>
        <w:object w:dxaOrig="279" w:dyaOrig="260" w14:anchorId="75823D98">
          <v:shape id="_x0000_i1234" type="#_x0000_t75" style="width:13.85pt;height:13.25pt" o:ole="">
            <v:imagedata r:id="rId427" o:title=""/>
          </v:shape>
          <o:OLEObject Type="Embed" ProgID="Equation.DSMT4" ShapeID="_x0000_i1234" DrawAspect="Content" ObjectID="_1770468167" r:id="rId428"/>
        </w:object>
      </w:r>
      <w:r w:rsidRPr="007E3547">
        <w:rPr>
          <w:color w:val="000000" w:themeColor="text1"/>
          <w:highlight w:val="yellow"/>
        </w:rPr>
        <w:t xml:space="preserve"> trên </w:t>
      </w:r>
      <w:r w:rsidR="002C147E" w:rsidRPr="007E3547">
        <w:rPr>
          <w:position w:val="-4"/>
          <w:highlight w:val="yellow"/>
        </w:rPr>
        <w:object w:dxaOrig="400" w:dyaOrig="260" w14:anchorId="311D02BB">
          <v:shape id="_x0000_i1235" type="#_x0000_t75" style="width:19.7pt;height:13.25pt" o:ole="">
            <v:imagedata r:id="rId429" o:title=""/>
          </v:shape>
          <o:OLEObject Type="Embed" ProgID="Equation.DSMT4" ShapeID="_x0000_i1235" DrawAspect="Content" ObjectID="_1770468168" r:id="rId430"/>
        </w:object>
      </w:r>
      <w:r w:rsidRPr="007E3547">
        <w:rPr>
          <w:color w:val="000000" w:themeColor="text1"/>
          <w:highlight w:val="yellow"/>
        </w:rPr>
        <w:t xml:space="preserve"> và </w:t>
      </w:r>
      <w:r w:rsidR="002C147E" w:rsidRPr="007E3547">
        <w:rPr>
          <w:position w:val="-6"/>
          <w:highlight w:val="yellow"/>
        </w:rPr>
        <w:object w:dxaOrig="420" w:dyaOrig="279" w14:anchorId="5296B90B">
          <v:shape id="_x0000_i1236" type="#_x0000_t75" style="width:20.9pt;height:13.85pt" o:ole="">
            <v:imagedata r:id="rId431" o:title=""/>
          </v:shape>
          <o:OLEObject Type="Embed" ProgID="Equation.DSMT4" ShapeID="_x0000_i1236" DrawAspect="Content" ObjectID="_1770468169" r:id="rId432"/>
        </w:object>
      </w:r>
      <w:r w:rsidRPr="007E3547">
        <w:rPr>
          <w:color w:val="000000" w:themeColor="text1"/>
          <w:highlight w:val="yellow"/>
        </w:rPr>
        <w:t xml:space="preserve">. Đường thẳng </w:t>
      </w:r>
      <w:r w:rsidR="002C147E" w:rsidRPr="007E3547">
        <w:rPr>
          <w:position w:val="-6"/>
          <w:highlight w:val="yellow"/>
        </w:rPr>
        <w:object w:dxaOrig="460" w:dyaOrig="279" w14:anchorId="7B092FC5">
          <v:shape id="_x0000_i1237" type="#_x0000_t75" style="width:22.75pt;height:13.85pt" o:ole="">
            <v:imagedata r:id="rId433" o:title=""/>
          </v:shape>
          <o:OLEObject Type="Embed" ProgID="Equation.DSMT4" ShapeID="_x0000_i1237" DrawAspect="Content" ObjectID="_1770468170" r:id="rId434"/>
        </w:object>
      </w:r>
      <w:r w:rsidRPr="007E3547">
        <w:rPr>
          <w:color w:val="000000" w:themeColor="text1"/>
          <w:highlight w:val="yellow"/>
        </w:rPr>
        <w:t xml:space="preserve"> cắt đường thẳng </w:t>
      </w:r>
      <w:r w:rsidR="002C147E" w:rsidRPr="007E3547">
        <w:rPr>
          <w:position w:val="-6"/>
          <w:highlight w:val="yellow"/>
        </w:rPr>
        <w:object w:dxaOrig="400" w:dyaOrig="279" w14:anchorId="05BED4F1">
          <v:shape id="_x0000_i1238" type="#_x0000_t75" style="width:19.7pt;height:13.85pt" o:ole="">
            <v:imagedata r:id="rId435" o:title=""/>
          </v:shape>
          <o:OLEObject Type="Embed" ProgID="Equation.DSMT4" ShapeID="_x0000_i1238" DrawAspect="Content" ObjectID="_1770468171" r:id="rId436"/>
        </w:object>
      </w:r>
      <w:r w:rsidRPr="007E3547">
        <w:rPr>
          <w:color w:val="000000" w:themeColor="text1"/>
          <w:highlight w:val="yellow"/>
        </w:rPr>
        <w:t xml:space="preserve">tại điểm </w:t>
      </w:r>
      <w:r w:rsidR="002C147E" w:rsidRPr="007E3547">
        <w:rPr>
          <w:position w:val="-4"/>
          <w:highlight w:val="yellow"/>
        </w:rPr>
        <w:object w:dxaOrig="260" w:dyaOrig="260" w14:anchorId="76097F64">
          <v:shape id="_x0000_i1239" type="#_x0000_t75" style="width:13.25pt;height:13.25pt" o:ole="">
            <v:imagedata r:id="rId437" o:title=""/>
          </v:shape>
          <o:OLEObject Type="Embed" ProgID="Equation.DSMT4" ShapeID="_x0000_i1239" DrawAspect="Content" ObjectID="_1770468172" r:id="rId438"/>
        </w:object>
      </w:r>
      <w:r w:rsidRPr="007E3547">
        <w:rPr>
          <w:color w:val="000000" w:themeColor="text1"/>
          <w:highlight w:val="yellow"/>
        </w:rPr>
        <w:t xml:space="preserve">. Trên nửa mặt phẳng bờ </w:t>
      </w:r>
      <w:r w:rsidR="002C147E" w:rsidRPr="007E3547">
        <w:rPr>
          <w:position w:val="-6"/>
          <w:highlight w:val="yellow"/>
        </w:rPr>
        <w:object w:dxaOrig="400" w:dyaOrig="279" w14:anchorId="13BA9828">
          <v:shape id="_x0000_i1240" type="#_x0000_t75" style="width:19.7pt;height:13.85pt" o:ole="">
            <v:imagedata r:id="rId439" o:title=""/>
          </v:shape>
          <o:OLEObject Type="Embed" ProgID="Equation.DSMT4" ShapeID="_x0000_i1240" DrawAspect="Content" ObjectID="_1770468173" r:id="rId440"/>
        </w:object>
      </w:r>
      <w:r w:rsidRPr="007E3547">
        <w:rPr>
          <w:color w:val="000000" w:themeColor="text1"/>
          <w:highlight w:val="yellow"/>
        </w:rPr>
        <w:t xml:space="preserve">chứa điểm </w:t>
      </w:r>
      <w:r w:rsidR="002C147E" w:rsidRPr="007E3547">
        <w:rPr>
          <w:position w:val="-4"/>
          <w:highlight w:val="yellow"/>
        </w:rPr>
        <w:object w:dxaOrig="240" w:dyaOrig="260" w14:anchorId="74B012FD">
          <v:shape id="_x0000_i1241" type="#_x0000_t75" style="width:12pt;height:13.25pt" o:ole="">
            <v:imagedata r:id="rId441" o:title=""/>
          </v:shape>
          <o:OLEObject Type="Embed" ProgID="Equation.DSMT4" ShapeID="_x0000_i1241" DrawAspect="Content" ObjectID="_1770468174" r:id="rId442"/>
        </w:object>
      </w:r>
      <w:r w:rsidRPr="007E3547">
        <w:rPr>
          <w:color w:val="000000" w:themeColor="text1"/>
          <w:highlight w:val="yellow"/>
        </w:rPr>
        <w:t xml:space="preserve">, vẽ nửa đường tròn đường kính </w:t>
      </w:r>
      <w:r w:rsidR="002C147E" w:rsidRPr="007E3547">
        <w:rPr>
          <w:position w:val="-6"/>
          <w:highlight w:val="yellow"/>
        </w:rPr>
        <w:object w:dxaOrig="400" w:dyaOrig="279" w14:anchorId="359C7AC3">
          <v:shape id="_x0000_i1242" type="#_x0000_t75" style="width:19.7pt;height:13.85pt" o:ole="">
            <v:imagedata r:id="rId443" o:title=""/>
          </v:shape>
          <o:OLEObject Type="Embed" ProgID="Equation.DSMT4" ShapeID="_x0000_i1242" DrawAspect="Content" ObjectID="_1770468175" r:id="rId444"/>
        </w:object>
      </w:r>
      <w:r w:rsidRPr="007E3547">
        <w:rPr>
          <w:color w:val="000000" w:themeColor="text1"/>
          <w:highlight w:val="yellow"/>
        </w:rPr>
        <w:t xml:space="preserve">. Qua </w:t>
      </w:r>
      <w:r w:rsidR="002C147E" w:rsidRPr="007E3547">
        <w:rPr>
          <w:position w:val="-4"/>
          <w:highlight w:val="yellow"/>
        </w:rPr>
        <w:object w:dxaOrig="240" w:dyaOrig="260" w14:anchorId="01D0C937">
          <v:shape id="_x0000_i1243" type="#_x0000_t75" style="width:12pt;height:13.25pt" o:ole="">
            <v:imagedata r:id="rId445" o:title=""/>
          </v:shape>
          <o:OLEObject Type="Embed" ProgID="Equation.DSMT4" ShapeID="_x0000_i1243" DrawAspect="Content" ObjectID="_1770468176" r:id="rId446"/>
        </w:object>
      </w:r>
      <w:r w:rsidRPr="007E3547">
        <w:rPr>
          <w:color w:val="000000" w:themeColor="text1"/>
          <w:highlight w:val="yellow"/>
        </w:rPr>
        <w:t xml:space="preserve"> kẻ đường thẳng vuông góc với </w:t>
      </w:r>
      <w:r w:rsidR="002C147E" w:rsidRPr="007E3547">
        <w:rPr>
          <w:position w:val="-6"/>
          <w:highlight w:val="yellow"/>
        </w:rPr>
        <w:object w:dxaOrig="400" w:dyaOrig="279" w14:anchorId="285F8C12">
          <v:shape id="_x0000_i1244" type="#_x0000_t75" style="width:19.7pt;height:13.85pt" o:ole="">
            <v:imagedata r:id="rId447" o:title=""/>
          </v:shape>
          <o:OLEObject Type="Embed" ProgID="Equation.DSMT4" ShapeID="_x0000_i1244" DrawAspect="Content" ObjectID="_1770468177" r:id="rId448"/>
        </w:object>
      </w:r>
      <w:r w:rsidRPr="007E3547">
        <w:rPr>
          <w:color w:val="000000" w:themeColor="text1"/>
          <w:highlight w:val="yellow"/>
        </w:rPr>
        <w:t xml:space="preserve">, cắt nửa đường tròn trên tai điểm </w:t>
      </w:r>
      <w:r w:rsidR="002C147E" w:rsidRPr="007E3547">
        <w:rPr>
          <w:position w:val="-4"/>
          <w:highlight w:val="yellow"/>
        </w:rPr>
        <w:object w:dxaOrig="240" w:dyaOrig="260" w14:anchorId="04915916">
          <v:shape id="_x0000_i1245" type="#_x0000_t75" style="width:12pt;height:13.25pt" o:ole="">
            <v:imagedata r:id="rId449" o:title=""/>
          </v:shape>
          <o:OLEObject Type="Embed" ProgID="Equation.DSMT4" ShapeID="_x0000_i1245" DrawAspect="Content" ObjectID="_1770468178" r:id="rId450"/>
        </w:object>
      </w:r>
      <w:r w:rsidRPr="007E3547">
        <w:rPr>
          <w:color w:val="000000" w:themeColor="text1"/>
          <w:highlight w:val="yellow"/>
        </w:rPr>
        <w:t>.</w:t>
      </w:r>
    </w:p>
    <w:p w14:paraId="7AA74C47" w14:textId="56EB4A42" w:rsidR="007B7D1D" w:rsidRPr="007E3547" w:rsidRDefault="007B7D1D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1) Chứng minh tứ giác </w:t>
      </w:r>
      <w:r w:rsidR="002C147E" w:rsidRPr="007E3547">
        <w:rPr>
          <w:position w:val="-6"/>
          <w:highlight w:val="yellow"/>
        </w:rPr>
        <w:object w:dxaOrig="800" w:dyaOrig="279" w14:anchorId="122E5202">
          <v:shape id="_x0000_i1246" type="#_x0000_t75" style="width:40.3pt;height:13.85pt" o:ole="">
            <v:imagedata r:id="rId451" o:title=""/>
          </v:shape>
          <o:OLEObject Type="Embed" ProgID="Equation.DSMT4" ShapeID="_x0000_i1246" DrawAspect="Content" ObjectID="_1770468179" r:id="rId452"/>
        </w:object>
      </w:r>
      <w:r w:rsidRPr="007E3547">
        <w:rPr>
          <w:color w:val="000000" w:themeColor="text1"/>
          <w:highlight w:val="yellow"/>
        </w:rPr>
        <w:t xml:space="preserve"> là tứ giác nội tiếp.</w:t>
      </w:r>
    </w:p>
    <w:p w14:paraId="7F262B03" w14:textId="384D0A8F" w:rsidR="007B7D1D" w:rsidRPr="007E3547" w:rsidRDefault="007B7D1D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Chứng minh tam giác </w:t>
      </w:r>
      <w:r w:rsidR="002C147E" w:rsidRPr="007E3547">
        <w:rPr>
          <w:position w:val="-6"/>
          <w:highlight w:val="yellow"/>
        </w:rPr>
        <w:object w:dxaOrig="639" w:dyaOrig="279" w14:anchorId="531FCEFB">
          <v:shape id="_x0000_i1247" type="#_x0000_t75" style="width:31.7pt;height:13.85pt" o:ole="">
            <v:imagedata r:id="rId453" o:title=""/>
          </v:shape>
          <o:OLEObject Type="Embed" ProgID="Equation.DSMT4" ShapeID="_x0000_i1247" DrawAspect="Content" ObjectID="_1770468180" r:id="rId454"/>
        </w:object>
      </w:r>
      <w:r w:rsidRPr="007E3547">
        <w:rPr>
          <w:color w:val="000000" w:themeColor="text1"/>
          <w:highlight w:val="yellow"/>
        </w:rPr>
        <w:t xml:space="preserve">và tam giác </w:t>
      </w:r>
      <w:r w:rsidR="002C147E" w:rsidRPr="007E3547">
        <w:rPr>
          <w:position w:val="-6"/>
          <w:highlight w:val="yellow"/>
        </w:rPr>
        <w:object w:dxaOrig="560" w:dyaOrig="279" w14:anchorId="59CF8A11">
          <v:shape id="_x0000_i1248" type="#_x0000_t75" style="width:28.3pt;height:13.85pt" o:ole="">
            <v:imagedata r:id="rId455" o:title=""/>
          </v:shape>
          <o:OLEObject Type="Embed" ProgID="Equation.DSMT4" ShapeID="_x0000_i1248" DrawAspect="Content" ObjectID="_1770468181" r:id="rId456"/>
        </w:object>
      </w:r>
      <w:r w:rsidRPr="007E3547">
        <w:rPr>
          <w:color w:val="000000" w:themeColor="text1"/>
          <w:highlight w:val="yellow"/>
        </w:rPr>
        <w:t xml:space="preserve"> đồng dạng.</w:t>
      </w:r>
    </w:p>
    <w:p w14:paraId="764D0F97" w14:textId="5D5A7D9E" w:rsidR="007B7D1D" w:rsidRPr="007E3547" w:rsidRDefault="007B7D1D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3) Chứng minh </w:t>
      </w:r>
      <w:r w:rsidR="002C147E" w:rsidRPr="007E3547">
        <w:rPr>
          <w:position w:val="-6"/>
          <w:highlight w:val="yellow"/>
        </w:rPr>
        <w:object w:dxaOrig="1880" w:dyaOrig="279" w14:anchorId="6B689752">
          <v:shape id="_x0000_i1249" type="#_x0000_t75" style="width:94.15pt;height:13.85pt" o:ole="">
            <v:imagedata r:id="rId457" o:title=""/>
          </v:shape>
          <o:OLEObject Type="Embed" ProgID="Equation.DSMT4" ShapeID="_x0000_i1249" DrawAspect="Content" ObjectID="_1770468182" r:id="rId458"/>
        </w:object>
      </w:r>
      <w:r w:rsidRPr="007E3547">
        <w:rPr>
          <w:color w:val="000000" w:themeColor="text1"/>
          <w:highlight w:val="yellow"/>
        </w:rPr>
        <w:t xml:space="preserve"> và </w:t>
      </w:r>
      <w:r w:rsidR="002C147E" w:rsidRPr="007E3547">
        <w:rPr>
          <w:position w:val="-4"/>
          <w:highlight w:val="yellow"/>
        </w:rPr>
        <w:object w:dxaOrig="420" w:dyaOrig="260" w14:anchorId="3D832FDA">
          <v:shape id="_x0000_i1250" type="#_x0000_t75" style="width:20.9pt;height:13.25pt" o:ole="">
            <v:imagedata r:id="rId459" o:title=""/>
          </v:shape>
          <o:OLEObject Type="Embed" ProgID="Equation.DSMT4" ShapeID="_x0000_i1250" DrawAspect="Content" ObjectID="_1770468183" r:id="rId460"/>
        </w:object>
      </w:r>
      <w:r w:rsidRPr="007E3547">
        <w:rPr>
          <w:color w:val="000000" w:themeColor="text1"/>
          <w:highlight w:val="yellow"/>
        </w:rPr>
        <w:t xml:space="preserve"> là tiếp tuyến của đường tròn đi qua ba điểm </w:t>
      </w:r>
      <w:r w:rsidR="002C147E" w:rsidRPr="007E3547">
        <w:rPr>
          <w:position w:val="-4"/>
          <w:highlight w:val="yellow"/>
        </w:rPr>
        <w:object w:dxaOrig="320" w:dyaOrig="260" w14:anchorId="32309047">
          <v:shape id="_x0000_i1251" type="#_x0000_t75" style="width:16.3pt;height:13.25pt" o:ole="">
            <v:imagedata r:id="rId461" o:title=""/>
          </v:shape>
          <o:OLEObject Type="Embed" ProgID="Equation.DSMT4" ShapeID="_x0000_i1251" DrawAspect="Content" ObjectID="_1770468184" r:id="rId462"/>
        </w:object>
      </w:r>
      <w:r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6"/>
          <w:highlight w:val="yellow"/>
        </w:rPr>
        <w:object w:dxaOrig="279" w:dyaOrig="279" w14:anchorId="5EFC26CA">
          <v:shape id="_x0000_i1252" type="#_x0000_t75" style="width:13.85pt;height:13.85pt" o:ole="">
            <v:imagedata r:id="rId463" o:title=""/>
          </v:shape>
          <o:OLEObject Type="Embed" ProgID="Equation.DSMT4" ShapeID="_x0000_i1252" DrawAspect="Content" ObjectID="_1770468185" r:id="rId464"/>
        </w:object>
      </w:r>
      <w:r w:rsidRPr="007E3547">
        <w:rPr>
          <w:color w:val="000000" w:themeColor="text1"/>
          <w:highlight w:val="yellow"/>
        </w:rPr>
        <w:t xml:space="preserve">, </w:t>
      </w:r>
      <w:r w:rsidR="002C147E" w:rsidRPr="007E3547">
        <w:rPr>
          <w:position w:val="-4"/>
          <w:highlight w:val="yellow"/>
        </w:rPr>
        <w:object w:dxaOrig="240" w:dyaOrig="260" w14:anchorId="1C95BAAE">
          <v:shape id="_x0000_i1253" type="#_x0000_t75" style="width:12pt;height:13.25pt" o:ole="">
            <v:imagedata r:id="rId465" o:title=""/>
          </v:shape>
          <o:OLEObject Type="Embed" ProgID="Equation.DSMT4" ShapeID="_x0000_i1253" DrawAspect="Content" ObjectID="_1770468186" r:id="rId466"/>
        </w:object>
      </w:r>
      <w:r w:rsidRPr="007E3547">
        <w:rPr>
          <w:color w:val="000000" w:themeColor="text1"/>
          <w:highlight w:val="yellow"/>
        </w:rPr>
        <w:t>.</w:t>
      </w:r>
    </w:p>
    <w:p w14:paraId="6184657B" w14:textId="0543B1D6" w:rsidR="00CF374E" w:rsidRPr="007E3547" w:rsidRDefault="00CF374E" w:rsidP="00CF374E">
      <w:pPr>
        <w:pStyle w:val="ListParagraph"/>
        <w:spacing w:before="120" w:after="120" w:line="288" w:lineRule="auto"/>
        <w:ind w:left="3872" w:firstLine="448"/>
        <w:rPr>
          <w:rFonts w:ascii="Times New Roman" w:hAnsi="Times New Roman" w:cs="Times New Roman"/>
          <w:b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color w:val="000000" w:themeColor="text1"/>
          <w:highlight w:val="yellow"/>
        </w:rPr>
        <w:t>Lời giải</w:t>
      </w:r>
    </w:p>
    <w:p w14:paraId="110A23C1" w14:textId="03535B4D" w:rsidR="00624122" w:rsidRPr="007E3547" w:rsidRDefault="00624122" w:rsidP="007B7D1D">
      <w:pPr>
        <w:ind w:left="993"/>
        <w:jc w:val="center"/>
        <w:rPr>
          <w:b/>
          <w:color w:val="000000" w:themeColor="text1"/>
          <w:highlight w:val="yellow"/>
        </w:rPr>
      </w:pPr>
      <w:r w:rsidRPr="007E3547">
        <w:rPr>
          <w:noProof/>
          <w:highlight w:val="yellow"/>
        </w:rPr>
        <w:drawing>
          <wp:inline distT="0" distB="0" distL="0" distR="0" wp14:anchorId="719CF1AF" wp14:editId="18C1F51C">
            <wp:extent cx="4114800" cy="26193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7"/>
                    <a:srcRect l="8495" t="26409" r="22276" b="3760"/>
                    <a:stretch/>
                  </pic:blipFill>
                  <pic:spPr bwMode="auto">
                    <a:xfrm>
                      <a:off x="0" y="0"/>
                      <a:ext cx="4114800" cy="26193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360AC2" w14:textId="03F71FC1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>1)</w:t>
      </w:r>
      <w:r w:rsidRPr="007E3547">
        <w:rPr>
          <w:b/>
          <w:color w:val="000000" w:themeColor="text1"/>
          <w:highlight w:val="yellow"/>
        </w:rPr>
        <w:t xml:space="preserve"> </w:t>
      </w:r>
      <w:r w:rsidRPr="007E3547">
        <w:rPr>
          <w:color w:val="000000" w:themeColor="text1"/>
          <w:highlight w:val="yellow"/>
        </w:rPr>
        <w:t xml:space="preserve">Vì </w:t>
      </w:r>
      <w:r w:rsidR="002C147E" w:rsidRPr="007E3547">
        <w:rPr>
          <w:position w:val="-4"/>
          <w:highlight w:val="yellow"/>
        </w:rPr>
        <w:object w:dxaOrig="1080" w:dyaOrig="260" w14:anchorId="1665F48C">
          <v:shape id="_x0000_i1254" type="#_x0000_t75" style="width:54.15pt;height:13.25pt" o:ole="">
            <v:imagedata r:id="rId468" o:title=""/>
          </v:shape>
          <o:OLEObject Type="Embed" ProgID="Equation.DSMT4" ShapeID="_x0000_i1254" DrawAspect="Content" ObjectID="_1770468187" r:id="rId469"/>
        </w:object>
      </w:r>
      <w:r w:rsidRPr="007E3547">
        <w:rPr>
          <w:color w:val="000000" w:themeColor="text1"/>
          <w:highlight w:val="yellow"/>
        </w:rPr>
        <w:t xml:space="preserve">và </w:t>
      </w:r>
      <w:r w:rsidR="002C147E" w:rsidRPr="007E3547">
        <w:rPr>
          <w:position w:val="-6"/>
          <w:highlight w:val="yellow"/>
        </w:rPr>
        <w:object w:dxaOrig="1040" w:dyaOrig="279" w14:anchorId="37F1CE3C">
          <v:shape id="_x0000_i1255" type="#_x0000_t75" style="width:52.3pt;height:13.85pt" o:ole="">
            <v:imagedata r:id="rId470" o:title=""/>
          </v:shape>
          <o:OLEObject Type="Embed" ProgID="Equation.DSMT4" ShapeID="_x0000_i1255" DrawAspect="Content" ObjectID="_1770468188" r:id="rId471"/>
        </w:object>
      </w:r>
      <w:r w:rsidRPr="007E3547">
        <w:rPr>
          <w:color w:val="000000" w:themeColor="text1"/>
          <w:highlight w:val="yellow"/>
        </w:rPr>
        <w:t xml:space="preserve"> nên </w:t>
      </w:r>
      <w:r w:rsidR="002C147E" w:rsidRPr="007E3547">
        <w:rPr>
          <w:position w:val="-6"/>
          <w:highlight w:val="yellow"/>
        </w:rPr>
        <w:object w:dxaOrig="1880" w:dyaOrig="360" w14:anchorId="480BB3A2">
          <v:shape id="_x0000_i1256" type="#_x0000_t75" style="width:94.15pt;height:18.15pt" o:ole="">
            <v:imagedata r:id="rId472" o:title=""/>
          </v:shape>
          <o:OLEObject Type="Embed" ProgID="Equation.DSMT4" ShapeID="_x0000_i1256" DrawAspect="Content" ObjectID="_1770468189" r:id="rId473"/>
        </w:object>
      </w:r>
    </w:p>
    <w:p w14:paraId="47477D9B" w14:textId="316720C7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Xét tứ giác </w:t>
      </w:r>
      <w:r w:rsidR="002C147E" w:rsidRPr="007E3547">
        <w:rPr>
          <w:position w:val="-6"/>
          <w:highlight w:val="yellow"/>
        </w:rPr>
        <w:object w:dxaOrig="800" w:dyaOrig="279" w14:anchorId="56DAA6AC">
          <v:shape id="_x0000_i1257" type="#_x0000_t75" style="width:40.3pt;height:13.85pt" o:ole="">
            <v:imagedata r:id="rId474" o:title=""/>
          </v:shape>
          <o:OLEObject Type="Embed" ProgID="Equation.DSMT4" ShapeID="_x0000_i1257" DrawAspect="Content" ObjectID="_1770468190" r:id="rId475"/>
        </w:object>
      </w:r>
      <w:r w:rsidRPr="007E3547">
        <w:rPr>
          <w:color w:val="000000" w:themeColor="text1"/>
          <w:highlight w:val="yellow"/>
        </w:rPr>
        <w:t xml:space="preserve"> có </w:t>
      </w:r>
      <w:r w:rsidR="002C147E" w:rsidRPr="007E3547">
        <w:rPr>
          <w:position w:val="-6"/>
          <w:highlight w:val="yellow"/>
        </w:rPr>
        <w:object w:dxaOrig="1960" w:dyaOrig="360" w14:anchorId="756EA970">
          <v:shape id="_x0000_i1258" type="#_x0000_t75" style="width:97.85pt;height:18.15pt" o:ole="">
            <v:imagedata r:id="rId476" o:title=""/>
          </v:shape>
          <o:OLEObject Type="Embed" ProgID="Equation.DSMT4" ShapeID="_x0000_i1258" DrawAspect="Content" ObjectID="_1770468191" r:id="rId477"/>
        </w:object>
      </w:r>
    </w:p>
    <w:p w14:paraId="1CAA87F1" w14:textId="129F9159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Tứ giác </w:t>
      </w:r>
      <w:r w:rsidR="002C147E" w:rsidRPr="007E3547">
        <w:rPr>
          <w:position w:val="-6"/>
          <w:highlight w:val="yellow"/>
        </w:rPr>
        <w:object w:dxaOrig="800" w:dyaOrig="279" w14:anchorId="3C65E08E">
          <v:shape id="_x0000_i1259" type="#_x0000_t75" style="width:40.3pt;height:13.85pt" o:ole="">
            <v:imagedata r:id="rId478" o:title=""/>
          </v:shape>
          <o:OLEObject Type="Embed" ProgID="Equation.DSMT4" ShapeID="_x0000_i1259" DrawAspect="Content" ObjectID="_1770468192" r:id="rId479"/>
        </w:object>
      </w:r>
      <w:r w:rsidRPr="007E3547">
        <w:rPr>
          <w:color w:val="000000" w:themeColor="text1"/>
          <w:highlight w:val="yellow"/>
        </w:rPr>
        <w:t>nội tiếp.</w:t>
      </w:r>
    </w:p>
    <w:p w14:paraId="552DD9DA" w14:textId="3681B2A3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2) Vì tứ giác </w:t>
      </w:r>
      <w:r w:rsidR="002C147E" w:rsidRPr="007E3547">
        <w:rPr>
          <w:position w:val="-6"/>
          <w:highlight w:val="yellow"/>
        </w:rPr>
        <w:object w:dxaOrig="800" w:dyaOrig="279" w14:anchorId="6AE555FA">
          <v:shape id="_x0000_i1260" type="#_x0000_t75" style="width:40.3pt;height:13.85pt" o:ole="">
            <v:imagedata r:id="rId480" o:title=""/>
          </v:shape>
          <o:OLEObject Type="Embed" ProgID="Equation.DSMT4" ShapeID="_x0000_i1260" DrawAspect="Content" ObjectID="_1770468193" r:id="rId481"/>
        </w:object>
      </w:r>
      <w:r w:rsidRPr="007E3547">
        <w:rPr>
          <w:color w:val="000000" w:themeColor="text1"/>
          <w:highlight w:val="yellow"/>
        </w:rPr>
        <w:t xml:space="preserve">nội tiếp nên </w:t>
      </w:r>
      <w:r w:rsidR="002C147E" w:rsidRPr="007E3547">
        <w:rPr>
          <w:position w:val="-6"/>
          <w:highlight w:val="yellow"/>
        </w:rPr>
        <w:object w:dxaOrig="1400" w:dyaOrig="360" w14:anchorId="560A894B">
          <v:shape id="_x0000_i1261" type="#_x0000_t75" style="width:70.15pt;height:18.15pt" o:ole="">
            <v:imagedata r:id="rId482" o:title=""/>
          </v:shape>
          <o:OLEObject Type="Embed" ProgID="Equation.DSMT4" ShapeID="_x0000_i1261" DrawAspect="Content" ObjectID="_1770468194" r:id="rId483"/>
        </w:object>
      </w:r>
      <w:r w:rsidRPr="007E3547">
        <w:rPr>
          <w:color w:val="000000" w:themeColor="text1"/>
          <w:highlight w:val="yellow"/>
        </w:rPr>
        <w:t xml:space="preserve">( góc nội tiếp chắn cung </w:t>
      </w:r>
      <w:r w:rsidR="002C147E" w:rsidRPr="007E3547">
        <w:rPr>
          <w:position w:val="-6"/>
          <w:highlight w:val="yellow"/>
        </w:rPr>
        <w:object w:dxaOrig="420" w:dyaOrig="360" w14:anchorId="140FF4CF">
          <v:shape id="_x0000_i1262" type="#_x0000_t75" style="width:20.9pt;height:18.15pt" o:ole="">
            <v:imagedata r:id="rId484" o:title=""/>
          </v:shape>
          <o:OLEObject Type="Embed" ProgID="Equation.DSMT4" ShapeID="_x0000_i1262" DrawAspect="Content" ObjectID="_1770468195" r:id="rId485"/>
        </w:object>
      </w:r>
      <w:r w:rsidRPr="007E3547">
        <w:rPr>
          <w:color w:val="000000" w:themeColor="text1"/>
          <w:highlight w:val="yellow"/>
        </w:rPr>
        <w:t>)</w:t>
      </w:r>
    </w:p>
    <w:p w14:paraId="5B0B6DF7" w14:textId="5F2FD300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Vì </w:t>
      </w:r>
      <w:r w:rsidR="002C147E" w:rsidRPr="007E3547">
        <w:rPr>
          <w:position w:val="-6"/>
          <w:highlight w:val="yellow"/>
        </w:rPr>
        <w:object w:dxaOrig="1900" w:dyaOrig="360" w14:anchorId="0C57AC04">
          <v:shape id="_x0000_i1263" type="#_x0000_t75" style="width:94.75pt;height:18.15pt" o:ole="">
            <v:imagedata r:id="rId486" o:title=""/>
          </v:shape>
          <o:OLEObject Type="Embed" ProgID="Equation.DSMT4" ShapeID="_x0000_i1263" DrawAspect="Content" ObjectID="_1770468196" r:id="rId487"/>
        </w:object>
      </w:r>
      <w:r w:rsidRPr="007E3547">
        <w:rPr>
          <w:color w:val="000000" w:themeColor="text1"/>
          <w:highlight w:val="yellow"/>
        </w:rPr>
        <w:t xml:space="preserve">mà </w:t>
      </w:r>
      <w:r w:rsidR="002C147E" w:rsidRPr="007E3547">
        <w:rPr>
          <w:position w:val="-6"/>
          <w:highlight w:val="yellow"/>
        </w:rPr>
        <w:object w:dxaOrig="1900" w:dyaOrig="360" w14:anchorId="017E23CB">
          <v:shape id="_x0000_i1264" type="#_x0000_t75" style="width:94.75pt;height:18.15pt" o:ole="">
            <v:imagedata r:id="rId488" o:title=""/>
          </v:shape>
          <o:OLEObject Type="Embed" ProgID="Equation.DSMT4" ShapeID="_x0000_i1264" DrawAspect="Content" ObjectID="_1770468197" r:id="rId489"/>
        </w:object>
      </w:r>
      <w:r w:rsidRPr="007E3547">
        <w:rPr>
          <w:color w:val="000000" w:themeColor="text1"/>
          <w:highlight w:val="yellow"/>
        </w:rPr>
        <w:t xml:space="preserve"> nên </w:t>
      </w:r>
      <w:r w:rsidR="002C147E" w:rsidRPr="007E3547">
        <w:rPr>
          <w:position w:val="-6"/>
          <w:highlight w:val="yellow"/>
        </w:rPr>
        <w:object w:dxaOrig="1400" w:dyaOrig="360" w14:anchorId="2DB87A35">
          <v:shape id="_x0000_i1265" type="#_x0000_t75" style="width:70.15pt;height:18.15pt" o:ole="">
            <v:imagedata r:id="rId490" o:title=""/>
          </v:shape>
          <o:OLEObject Type="Embed" ProgID="Equation.DSMT4" ShapeID="_x0000_i1265" DrawAspect="Content" ObjectID="_1770468198" r:id="rId491"/>
        </w:object>
      </w:r>
    </w:p>
    <w:p w14:paraId="60867A8A" w14:textId="243C98A4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Xét </w:t>
      </w:r>
      <w:r w:rsidR="002C147E" w:rsidRPr="007E3547">
        <w:rPr>
          <w:position w:val="-6"/>
          <w:highlight w:val="yellow"/>
        </w:rPr>
        <w:object w:dxaOrig="760" w:dyaOrig="279" w14:anchorId="1C3BB64A">
          <v:shape id="_x0000_i1266" type="#_x0000_t75" style="width:37.85pt;height:13.85pt" o:ole="">
            <v:imagedata r:id="rId492" o:title=""/>
          </v:shape>
          <o:OLEObject Type="Embed" ProgID="Equation.DSMT4" ShapeID="_x0000_i1266" DrawAspect="Content" ObjectID="_1770468199" r:id="rId493"/>
        </w:object>
      </w:r>
      <w:r w:rsidRPr="007E3547">
        <w:rPr>
          <w:color w:val="000000" w:themeColor="text1"/>
          <w:highlight w:val="yellow"/>
        </w:rPr>
        <w:t xml:space="preserve"> và </w:t>
      </w:r>
      <w:r w:rsidR="002C147E" w:rsidRPr="007E3547">
        <w:rPr>
          <w:position w:val="-6"/>
          <w:highlight w:val="yellow"/>
        </w:rPr>
        <w:object w:dxaOrig="680" w:dyaOrig="279" w14:anchorId="2684F192">
          <v:shape id="_x0000_i1267" type="#_x0000_t75" style="width:34.15pt;height:13.85pt" o:ole="">
            <v:imagedata r:id="rId494" o:title=""/>
          </v:shape>
          <o:OLEObject Type="Embed" ProgID="Equation.DSMT4" ShapeID="_x0000_i1267" DrawAspect="Content" ObjectID="_1770468200" r:id="rId495"/>
        </w:object>
      </w:r>
      <w:r w:rsidRPr="007E3547">
        <w:rPr>
          <w:color w:val="000000" w:themeColor="text1"/>
          <w:highlight w:val="yellow"/>
        </w:rPr>
        <w:t xml:space="preserve"> có: </w:t>
      </w:r>
    </w:p>
    <w:p w14:paraId="2217E9DC" w14:textId="300F7B95" w:rsidR="00CF374E" w:rsidRPr="007E3547" w:rsidRDefault="002C147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4"/>
          <w:highlight w:val="yellow"/>
        </w:rPr>
        <w:object w:dxaOrig="240" w:dyaOrig="340" w14:anchorId="7456C41E">
          <v:shape id="_x0000_i1268" type="#_x0000_t75" style="width:12pt;height:16.9pt" o:ole="">
            <v:imagedata r:id="rId496" o:title=""/>
          </v:shape>
          <o:OLEObject Type="Embed" ProgID="Equation.DSMT4" ShapeID="_x0000_i1268" DrawAspect="Content" ObjectID="_1770468201" r:id="rId497"/>
        </w:object>
      </w:r>
      <w:r w:rsidR="00CF374E" w:rsidRPr="007E3547">
        <w:rPr>
          <w:color w:val="000000" w:themeColor="text1"/>
          <w:highlight w:val="yellow"/>
        </w:rPr>
        <w:t xml:space="preserve"> chung</w:t>
      </w:r>
    </w:p>
    <w:p w14:paraId="0A735BB7" w14:textId="15621400" w:rsidR="00CF374E" w:rsidRPr="007E3547" w:rsidRDefault="002C147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1340" w:dyaOrig="360" w14:anchorId="635CBBB2">
          <v:shape id="_x0000_i1269" type="#_x0000_t75" style="width:67.1pt;height:18.15pt" o:ole="">
            <v:imagedata r:id="rId498" o:title=""/>
          </v:shape>
          <o:OLEObject Type="Embed" ProgID="Equation.DSMT4" ShapeID="_x0000_i1269" DrawAspect="Content" ObjectID="_1770468202" r:id="rId499"/>
        </w:object>
      </w:r>
    </w:p>
    <w:p w14:paraId="06923734" w14:textId="5BF7FE6D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Suy ra </w:t>
      </w:r>
      <w:r w:rsidR="002C147E" w:rsidRPr="007E3547">
        <w:rPr>
          <w:position w:val="-10"/>
          <w:highlight w:val="yellow"/>
        </w:rPr>
        <w:object w:dxaOrig="1600" w:dyaOrig="320" w14:anchorId="541DC967">
          <v:shape id="_x0000_i1270" type="#_x0000_t75" style="width:79.7pt;height:16.3pt" o:ole="">
            <v:imagedata r:id="rId500" o:title=""/>
          </v:shape>
          <o:OLEObject Type="Embed" ProgID="Equation.DSMT4" ShapeID="_x0000_i1270" DrawAspect="Content" ObjectID="_1770468203" r:id="rId501"/>
        </w:object>
      </w:r>
      <w:r w:rsidRPr="007E3547">
        <w:rPr>
          <w:color w:val="000000" w:themeColor="text1"/>
          <w:highlight w:val="yellow"/>
        </w:rPr>
        <w:t xml:space="preserve"> (g.g)</w:t>
      </w:r>
    </w:p>
    <w:p w14:paraId="325C7073" w14:textId="13D0113D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3) + Vì </w:t>
      </w:r>
      <w:r w:rsidR="002C147E" w:rsidRPr="007E3547">
        <w:rPr>
          <w:position w:val="-6"/>
          <w:highlight w:val="yellow"/>
        </w:rPr>
        <w:object w:dxaOrig="620" w:dyaOrig="360" w14:anchorId="53F7C5AA">
          <v:shape id="_x0000_i1271" type="#_x0000_t75" style="width:31.1pt;height:18.15pt" o:ole="">
            <v:imagedata r:id="rId502" o:title=""/>
          </v:shape>
          <o:OLEObject Type="Embed" ProgID="Equation.DSMT4" ShapeID="_x0000_i1271" DrawAspect="Content" ObjectID="_1770468204" r:id="rId503"/>
        </w:object>
      </w:r>
      <w:r w:rsidRPr="007E3547">
        <w:rPr>
          <w:color w:val="000000" w:themeColor="text1"/>
          <w:highlight w:val="yellow"/>
        </w:rPr>
        <w:t xml:space="preserve"> và </w:t>
      </w:r>
      <w:r w:rsidR="002C147E" w:rsidRPr="007E3547">
        <w:rPr>
          <w:position w:val="-4"/>
          <w:highlight w:val="yellow"/>
        </w:rPr>
        <w:object w:dxaOrig="600" w:dyaOrig="340" w14:anchorId="46CC6367">
          <v:shape id="_x0000_i1272" type="#_x0000_t75" style="width:30.15pt;height:16.9pt" o:ole="">
            <v:imagedata r:id="rId504" o:title=""/>
          </v:shape>
          <o:OLEObject Type="Embed" ProgID="Equation.DSMT4" ShapeID="_x0000_i1272" DrawAspect="Content" ObjectID="_1770468205" r:id="rId505"/>
        </w:object>
      </w:r>
      <w:r w:rsidRPr="007E3547">
        <w:rPr>
          <w:color w:val="000000" w:themeColor="text1"/>
          <w:highlight w:val="yellow"/>
        </w:rPr>
        <w:t xml:space="preserve"> là hai góc đối đỉnh nên </w:t>
      </w:r>
      <w:r w:rsidR="002C147E" w:rsidRPr="007E3547">
        <w:rPr>
          <w:position w:val="-6"/>
          <w:highlight w:val="yellow"/>
        </w:rPr>
        <w:object w:dxaOrig="1400" w:dyaOrig="360" w14:anchorId="51ED63DA">
          <v:shape id="_x0000_i1273" type="#_x0000_t75" style="width:70.15pt;height:18.15pt" o:ole="">
            <v:imagedata r:id="rId506" o:title=""/>
          </v:shape>
          <o:OLEObject Type="Embed" ProgID="Equation.DSMT4" ShapeID="_x0000_i1273" DrawAspect="Content" ObjectID="_1770468206" r:id="rId507"/>
        </w:object>
      </w:r>
    </w:p>
    <w:p w14:paraId="1F52CC36" w14:textId="5B567D98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ab/>
        <w:t xml:space="preserve">Mà </w:t>
      </w:r>
      <w:r w:rsidR="002C147E" w:rsidRPr="007E3547">
        <w:rPr>
          <w:position w:val="-6"/>
          <w:highlight w:val="yellow"/>
        </w:rPr>
        <w:object w:dxaOrig="1359" w:dyaOrig="360" w14:anchorId="16C9E5FC">
          <v:shape id="_x0000_i1274" type="#_x0000_t75" style="width:67.7pt;height:18.15pt" o:ole="">
            <v:imagedata r:id="rId508" o:title=""/>
          </v:shape>
          <o:OLEObject Type="Embed" ProgID="Equation.DSMT4" ShapeID="_x0000_i1274" DrawAspect="Content" ObjectID="_1770468207" r:id="rId509"/>
        </w:object>
      </w:r>
      <w:r w:rsidRPr="007E3547">
        <w:rPr>
          <w:color w:val="000000" w:themeColor="text1"/>
          <w:highlight w:val="yellow"/>
        </w:rPr>
        <w:t xml:space="preserve"> nên </w:t>
      </w:r>
      <w:r w:rsidR="002C147E" w:rsidRPr="007E3547">
        <w:rPr>
          <w:position w:val="-6"/>
          <w:highlight w:val="yellow"/>
        </w:rPr>
        <w:object w:dxaOrig="1340" w:dyaOrig="360" w14:anchorId="1044895E">
          <v:shape id="_x0000_i1275" type="#_x0000_t75" style="width:67.1pt;height:18.15pt" o:ole="">
            <v:imagedata r:id="rId510" o:title=""/>
          </v:shape>
          <o:OLEObject Type="Embed" ProgID="Equation.DSMT4" ShapeID="_x0000_i1275" DrawAspect="Content" ObjectID="_1770468208" r:id="rId511"/>
        </w:object>
      </w:r>
    </w:p>
    <w:p w14:paraId="467104B1" w14:textId="51DFCFE6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Xét </w:t>
      </w:r>
      <w:r w:rsidR="002C147E" w:rsidRPr="007E3547">
        <w:rPr>
          <w:position w:val="-4"/>
          <w:highlight w:val="yellow"/>
        </w:rPr>
        <w:object w:dxaOrig="780" w:dyaOrig="260" w14:anchorId="71FA6CC2">
          <v:shape id="_x0000_i1276" type="#_x0000_t75" style="width:39.1pt;height:13.25pt" o:ole="">
            <v:imagedata r:id="rId512" o:title=""/>
          </v:shape>
          <o:OLEObject Type="Embed" ProgID="Equation.DSMT4" ShapeID="_x0000_i1276" DrawAspect="Content" ObjectID="_1770468209" r:id="rId513"/>
        </w:object>
      </w:r>
      <w:r w:rsidRPr="007E3547">
        <w:rPr>
          <w:color w:val="000000" w:themeColor="text1"/>
          <w:highlight w:val="yellow"/>
        </w:rPr>
        <w:t xml:space="preserve"> và </w:t>
      </w:r>
      <w:r w:rsidR="002C147E" w:rsidRPr="007E3547">
        <w:rPr>
          <w:position w:val="-6"/>
          <w:highlight w:val="yellow"/>
        </w:rPr>
        <w:object w:dxaOrig="740" w:dyaOrig="279" w14:anchorId="179E032F">
          <v:shape id="_x0000_i1277" type="#_x0000_t75" style="width:37.25pt;height:13.85pt" o:ole="">
            <v:imagedata r:id="rId514" o:title=""/>
          </v:shape>
          <o:OLEObject Type="Embed" ProgID="Equation.DSMT4" ShapeID="_x0000_i1277" DrawAspect="Content" ObjectID="_1770468210" r:id="rId515"/>
        </w:object>
      </w:r>
      <w:r w:rsidRPr="007E3547">
        <w:rPr>
          <w:color w:val="000000" w:themeColor="text1"/>
          <w:highlight w:val="yellow"/>
        </w:rPr>
        <w:t xml:space="preserve"> có:</w:t>
      </w:r>
    </w:p>
    <w:p w14:paraId="78CDC24E" w14:textId="47784D3E" w:rsidR="00CF374E" w:rsidRPr="007E3547" w:rsidRDefault="002C147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600" w:dyaOrig="360" w14:anchorId="07E258DD">
          <v:shape id="_x0000_i1278" type="#_x0000_t75" style="width:30.15pt;height:18.15pt" o:ole="">
            <v:imagedata r:id="rId516" o:title=""/>
          </v:shape>
          <o:OLEObject Type="Embed" ProgID="Equation.DSMT4" ShapeID="_x0000_i1278" DrawAspect="Content" ObjectID="_1770468211" r:id="rId517"/>
        </w:object>
      </w:r>
      <w:r w:rsidR="00CF374E" w:rsidRPr="007E3547">
        <w:rPr>
          <w:color w:val="000000" w:themeColor="text1"/>
          <w:highlight w:val="yellow"/>
        </w:rPr>
        <w:t xml:space="preserve"> chung</w:t>
      </w:r>
    </w:p>
    <w:p w14:paraId="08A41989" w14:textId="6F6E59E7" w:rsidR="00CF374E" w:rsidRPr="007E3547" w:rsidRDefault="002C147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1359" w:dyaOrig="360" w14:anchorId="31992E56">
          <v:shape id="_x0000_i1279" type="#_x0000_t75" style="width:67.7pt;height:18.15pt" o:ole="">
            <v:imagedata r:id="rId518" o:title=""/>
          </v:shape>
          <o:OLEObject Type="Embed" ProgID="Equation.DSMT4" ShapeID="_x0000_i1279" DrawAspect="Content" ObjectID="_1770468212" r:id="rId519"/>
        </w:object>
      </w:r>
    </w:p>
    <w:p w14:paraId="1A743F2A" w14:textId="7B4BBBB4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Suy ra </w:t>
      </w:r>
      <w:r w:rsidR="002C147E" w:rsidRPr="007E3547">
        <w:rPr>
          <w:position w:val="-10"/>
          <w:highlight w:val="yellow"/>
        </w:rPr>
        <w:object w:dxaOrig="1680" w:dyaOrig="320" w14:anchorId="63744DCE">
          <v:shape id="_x0000_i1280" type="#_x0000_t75" style="width:84pt;height:16.3pt" o:ole="">
            <v:imagedata r:id="rId520" o:title=""/>
          </v:shape>
          <o:OLEObject Type="Embed" ProgID="Equation.DSMT4" ShapeID="_x0000_i1280" DrawAspect="Content" ObjectID="_1770468213" r:id="rId521"/>
        </w:object>
      </w:r>
      <w:r w:rsidRPr="007E3547">
        <w:rPr>
          <w:color w:val="000000" w:themeColor="text1"/>
          <w:highlight w:val="yellow"/>
        </w:rPr>
        <w:t xml:space="preserve"> (g.g)</w:t>
      </w:r>
    </w:p>
    <w:p w14:paraId="78A7F00B" w14:textId="554072DF" w:rsidR="00CF374E" w:rsidRPr="007E3547" w:rsidRDefault="002C147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24"/>
          <w:highlight w:val="yellow"/>
        </w:rPr>
        <w:object w:dxaOrig="1460" w:dyaOrig="620" w14:anchorId="219D111B">
          <v:shape id="_x0000_i1281" type="#_x0000_t75" style="width:73.25pt;height:31.1pt" o:ole="">
            <v:imagedata r:id="rId522" o:title=""/>
          </v:shape>
          <o:OLEObject Type="Embed" ProgID="Equation.DSMT4" ShapeID="_x0000_i1281" DrawAspect="Content" ObjectID="_1770468214" r:id="rId523"/>
        </w:object>
      </w:r>
      <w:r w:rsidR="00CF374E" w:rsidRPr="007E3547">
        <w:rPr>
          <w:color w:val="000000" w:themeColor="text1"/>
          <w:highlight w:val="yellow"/>
        </w:rPr>
        <w:t xml:space="preserve"> </w:t>
      </w:r>
      <w:proofErr w:type="gramStart"/>
      <w:r w:rsidR="00CF374E" w:rsidRPr="007E3547">
        <w:rPr>
          <w:color w:val="000000" w:themeColor="text1"/>
          <w:highlight w:val="yellow"/>
        </w:rPr>
        <w:t>( hai</w:t>
      </w:r>
      <w:proofErr w:type="gramEnd"/>
      <w:r w:rsidR="00CF374E" w:rsidRPr="007E3547">
        <w:rPr>
          <w:color w:val="000000" w:themeColor="text1"/>
          <w:highlight w:val="yellow"/>
        </w:rPr>
        <w:t xml:space="preserve"> cặp cạnh tương ứng)</w:t>
      </w:r>
    </w:p>
    <w:p w14:paraId="5DB0C244" w14:textId="332409C6" w:rsidR="00CF374E" w:rsidRPr="007E3547" w:rsidRDefault="002C147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2160" w:dyaOrig="279" w14:anchorId="581CAF92">
          <v:shape id="_x0000_i1282" type="#_x0000_t75" style="width:108pt;height:13.85pt" o:ole="">
            <v:imagedata r:id="rId524" o:title=""/>
          </v:shape>
          <o:OLEObject Type="Embed" ProgID="Equation.DSMT4" ShapeID="_x0000_i1282" DrawAspect="Content" ObjectID="_1770468215" r:id="rId525"/>
        </w:object>
      </w:r>
    </w:p>
    <w:p w14:paraId="611996AC" w14:textId="46075002" w:rsidR="00CF374E" w:rsidRPr="007E3547" w:rsidRDefault="00CF374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+ Áp dụng hệ thức lượng trong tam giác vuông </w:t>
      </w:r>
      <w:r w:rsidR="002C147E" w:rsidRPr="007E3547">
        <w:rPr>
          <w:position w:val="-6"/>
          <w:highlight w:val="yellow"/>
        </w:rPr>
        <w:object w:dxaOrig="580" w:dyaOrig="279" w14:anchorId="16E339EE">
          <v:shape id="_x0000_i1283" type="#_x0000_t75" style="width:28.9pt;height:13.85pt" o:ole="">
            <v:imagedata r:id="rId526" o:title=""/>
          </v:shape>
          <o:OLEObject Type="Embed" ProgID="Equation.DSMT4" ShapeID="_x0000_i1283" DrawAspect="Content" ObjectID="_1770468216" r:id="rId527"/>
        </w:object>
      </w:r>
      <w:r w:rsidRPr="007E3547">
        <w:rPr>
          <w:color w:val="000000" w:themeColor="text1"/>
          <w:highlight w:val="yellow"/>
        </w:rPr>
        <w:t xml:space="preserve">ta có: </w:t>
      </w:r>
    </w:p>
    <w:p w14:paraId="2DB63ADF" w14:textId="107E1228" w:rsidR="00CF374E" w:rsidRPr="007E3547" w:rsidRDefault="002C147E" w:rsidP="007B7D1D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2620" w:dyaOrig="320" w14:anchorId="49351223">
          <v:shape id="_x0000_i1284" type="#_x0000_t75" style="width:130.75pt;height:16.3pt" o:ole="">
            <v:imagedata r:id="rId528" o:title=""/>
          </v:shape>
          <o:OLEObject Type="Embed" ProgID="Equation.DSMT4" ShapeID="_x0000_i1284" DrawAspect="Content" ObjectID="_1770468217" r:id="rId529"/>
        </w:object>
      </w:r>
    </w:p>
    <w:p w14:paraId="42FD568D" w14:textId="191978D0" w:rsidR="00CF374E" w:rsidRPr="007E3547" w:rsidRDefault="002C147E" w:rsidP="00321C0A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24"/>
          <w:highlight w:val="yellow"/>
        </w:rPr>
        <w:object w:dxaOrig="1460" w:dyaOrig="620" w14:anchorId="078666C9">
          <v:shape id="_x0000_i1285" type="#_x0000_t75" style="width:73.25pt;height:31.1pt" o:ole="">
            <v:imagedata r:id="rId530" o:title=""/>
          </v:shape>
          <o:OLEObject Type="Embed" ProgID="Equation.DSMT4" ShapeID="_x0000_i1285" DrawAspect="Content" ObjectID="_1770468218" r:id="rId531"/>
        </w:object>
      </w:r>
      <w:r w:rsidR="00CF374E" w:rsidRPr="007E3547">
        <w:rPr>
          <w:color w:val="000000" w:themeColor="text1"/>
          <w:highlight w:val="yellow"/>
        </w:rPr>
        <w:t xml:space="preserve"> </w:t>
      </w:r>
    </w:p>
    <w:p w14:paraId="0BEE3B63" w14:textId="72D75428" w:rsidR="00CF374E" w:rsidRPr="007E3547" w:rsidRDefault="00CF374E" w:rsidP="00321C0A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Xét </w:t>
      </w:r>
      <w:r w:rsidR="002C147E" w:rsidRPr="007E3547">
        <w:rPr>
          <w:position w:val="-6"/>
          <w:highlight w:val="yellow"/>
        </w:rPr>
        <w:object w:dxaOrig="720" w:dyaOrig="279" w14:anchorId="15A640FC">
          <v:shape id="_x0000_i1286" type="#_x0000_t75" style="width:36pt;height:13.85pt" o:ole="">
            <v:imagedata r:id="rId532" o:title=""/>
          </v:shape>
          <o:OLEObject Type="Embed" ProgID="Equation.DSMT4" ShapeID="_x0000_i1286" DrawAspect="Content" ObjectID="_1770468219" r:id="rId533"/>
        </w:object>
      </w:r>
      <w:r w:rsidRPr="007E3547">
        <w:rPr>
          <w:color w:val="000000" w:themeColor="text1"/>
          <w:highlight w:val="yellow"/>
        </w:rPr>
        <w:t xml:space="preserve"> và </w:t>
      </w:r>
      <w:r w:rsidR="002C147E" w:rsidRPr="007E3547">
        <w:rPr>
          <w:position w:val="-4"/>
          <w:highlight w:val="yellow"/>
        </w:rPr>
        <w:object w:dxaOrig="760" w:dyaOrig="260" w14:anchorId="07BC9DA9">
          <v:shape id="_x0000_i1287" type="#_x0000_t75" style="width:37.85pt;height:13.25pt" o:ole="">
            <v:imagedata r:id="rId534" o:title=""/>
          </v:shape>
          <o:OLEObject Type="Embed" ProgID="Equation.DSMT4" ShapeID="_x0000_i1287" DrawAspect="Content" ObjectID="_1770468220" r:id="rId535"/>
        </w:object>
      </w:r>
      <w:r w:rsidRPr="007E3547">
        <w:rPr>
          <w:color w:val="000000" w:themeColor="text1"/>
          <w:highlight w:val="yellow"/>
        </w:rPr>
        <w:t xml:space="preserve"> có :</w:t>
      </w:r>
    </w:p>
    <w:p w14:paraId="4D69087A" w14:textId="5B0DD11B" w:rsidR="00CF374E" w:rsidRPr="007E3547" w:rsidRDefault="002C147E" w:rsidP="00321C0A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4"/>
          <w:highlight w:val="yellow"/>
        </w:rPr>
        <w:object w:dxaOrig="639" w:dyaOrig="340" w14:anchorId="3EA8F138">
          <v:shape id="_x0000_i1288" type="#_x0000_t75" style="width:31.7pt;height:16.9pt" o:ole="">
            <v:imagedata r:id="rId536" o:title=""/>
          </v:shape>
          <o:OLEObject Type="Embed" ProgID="Equation.DSMT4" ShapeID="_x0000_i1288" DrawAspect="Content" ObjectID="_1770468221" r:id="rId537"/>
        </w:object>
      </w:r>
      <w:r w:rsidR="00CF374E" w:rsidRPr="007E3547">
        <w:rPr>
          <w:color w:val="000000" w:themeColor="text1"/>
          <w:highlight w:val="yellow"/>
        </w:rPr>
        <w:t xml:space="preserve"> chung</w:t>
      </w:r>
    </w:p>
    <w:p w14:paraId="5176FD0C" w14:textId="357F8094" w:rsidR="00CF374E" w:rsidRPr="007E3547" w:rsidRDefault="002C147E" w:rsidP="00321C0A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24"/>
          <w:highlight w:val="yellow"/>
        </w:rPr>
        <w:object w:dxaOrig="1180" w:dyaOrig="620" w14:anchorId="645BF286">
          <v:shape id="_x0000_i1289" type="#_x0000_t75" style="width:58.75pt;height:31.1pt" o:ole="">
            <v:imagedata r:id="rId538" o:title=""/>
          </v:shape>
          <o:OLEObject Type="Embed" ProgID="Equation.DSMT4" ShapeID="_x0000_i1289" DrawAspect="Content" ObjectID="_1770468222" r:id="rId539"/>
        </w:object>
      </w:r>
    </w:p>
    <w:p w14:paraId="5CD68F32" w14:textId="4ECCEEB3" w:rsidR="00CF374E" w:rsidRPr="007E3547" w:rsidRDefault="002C147E" w:rsidP="00321C0A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10"/>
          <w:highlight w:val="yellow"/>
        </w:rPr>
        <w:object w:dxaOrig="1939" w:dyaOrig="320" w14:anchorId="63788D4C">
          <v:shape id="_x0000_i1290" type="#_x0000_t75" style="width:97.25pt;height:16.3pt" o:ole="">
            <v:imagedata r:id="rId540" o:title=""/>
          </v:shape>
          <o:OLEObject Type="Embed" ProgID="Equation.DSMT4" ShapeID="_x0000_i1290" DrawAspect="Content" ObjectID="_1770468223" r:id="rId541"/>
        </w:object>
      </w:r>
      <w:r w:rsidR="00CF374E" w:rsidRPr="007E3547">
        <w:rPr>
          <w:color w:val="000000" w:themeColor="text1"/>
          <w:highlight w:val="yellow"/>
        </w:rPr>
        <w:t xml:space="preserve"> (c.g.c)</w:t>
      </w:r>
    </w:p>
    <w:proofErr w:type="gramStart"/>
    <w:p w14:paraId="2E406933" w14:textId="00A06394" w:rsidR="00CF374E" w:rsidRPr="007E3547" w:rsidRDefault="002C147E" w:rsidP="00321C0A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1700" w:dyaOrig="360" w14:anchorId="0EF56364">
          <v:shape id="_x0000_i1291" type="#_x0000_t75" style="width:85.25pt;height:18.15pt" o:ole="">
            <v:imagedata r:id="rId542" o:title=""/>
          </v:shape>
          <o:OLEObject Type="Embed" ProgID="Equation.DSMT4" ShapeID="_x0000_i1291" DrawAspect="Content" ObjectID="_1770468224" r:id="rId543"/>
        </w:object>
      </w:r>
      <w:r w:rsidR="00CF374E" w:rsidRPr="007E3547">
        <w:rPr>
          <w:color w:val="000000" w:themeColor="text1"/>
          <w:highlight w:val="yellow"/>
        </w:rPr>
        <w:t>( hai</w:t>
      </w:r>
      <w:proofErr w:type="gramEnd"/>
      <w:r w:rsidR="00CF374E" w:rsidRPr="007E3547">
        <w:rPr>
          <w:color w:val="000000" w:themeColor="text1"/>
          <w:highlight w:val="yellow"/>
        </w:rPr>
        <w:t xml:space="preserve"> góc tương ứng</w:t>
      </w:r>
      <w:r w:rsidR="001B2562" w:rsidRPr="007E3547">
        <w:rPr>
          <w:color w:val="000000" w:themeColor="text1"/>
          <w:highlight w:val="yellow"/>
        </w:rPr>
        <w:t>)</w:t>
      </w:r>
    </w:p>
    <w:p w14:paraId="16645491" w14:textId="07D4EFEE" w:rsidR="001B2562" w:rsidRPr="007E3547" w:rsidRDefault="001B2562" w:rsidP="00321C0A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>Gọ</w:t>
      </w:r>
      <w:r w:rsidR="00624122" w:rsidRPr="007E3547">
        <w:rPr>
          <w:color w:val="000000" w:themeColor="text1"/>
          <w:highlight w:val="yellow"/>
        </w:rPr>
        <w:t xml:space="preserve">i </w:t>
      </w:r>
      <w:r w:rsidR="002C147E" w:rsidRPr="007E3547">
        <w:rPr>
          <w:position w:val="-6"/>
          <w:highlight w:val="yellow"/>
        </w:rPr>
        <w:object w:dxaOrig="340" w:dyaOrig="279" w14:anchorId="53DC7530">
          <v:shape id="_x0000_i1292" type="#_x0000_t75" style="width:16.9pt;height:13.85pt" o:ole="">
            <v:imagedata r:id="rId544" o:title=""/>
          </v:shape>
          <o:OLEObject Type="Embed" ProgID="Equation.DSMT4" ShapeID="_x0000_i1292" DrawAspect="Content" ObjectID="_1770468225" r:id="rId545"/>
        </w:object>
      </w:r>
      <w:r w:rsidR="00321C0A" w:rsidRPr="007E3547">
        <w:rPr>
          <w:color w:val="000000" w:themeColor="text1"/>
          <w:highlight w:val="yellow"/>
        </w:rPr>
        <w:t xml:space="preserve"> </w:t>
      </w:r>
      <w:r w:rsidRPr="007E3547">
        <w:rPr>
          <w:color w:val="000000" w:themeColor="text1"/>
          <w:highlight w:val="yellow"/>
        </w:rPr>
        <w:t>là tiếp tuyến của đườ</w:t>
      </w:r>
      <w:r w:rsidR="00624122" w:rsidRPr="007E3547">
        <w:rPr>
          <w:color w:val="000000" w:themeColor="text1"/>
          <w:highlight w:val="yellow"/>
        </w:rPr>
        <w:t>ng tròn đi qua ba</w:t>
      </w:r>
      <w:r w:rsidRPr="007E3547">
        <w:rPr>
          <w:color w:val="000000" w:themeColor="text1"/>
          <w:highlight w:val="yellow"/>
        </w:rPr>
        <w:t xml:space="preserve"> điểm</w:t>
      </w:r>
      <w:r w:rsidR="005272D7" w:rsidRPr="007E3547">
        <w:rPr>
          <w:color w:val="000000" w:themeColor="text1"/>
          <w:highlight w:val="yellow"/>
        </w:rPr>
        <w:t xml:space="preserve"> </w:t>
      </w:r>
      <w:r w:rsidR="002C147E" w:rsidRPr="007E3547">
        <w:rPr>
          <w:position w:val="-4"/>
          <w:highlight w:val="yellow"/>
        </w:rPr>
        <w:object w:dxaOrig="320" w:dyaOrig="260" w14:anchorId="1F38B68E">
          <v:shape id="_x0000_i1293" type="#_x0000_t75" style="width:16.3pt;height:13.25pt" o:ole="">
            <v:imagedata r:id="rId546" o:title=""/>
          </v:shape>
          <o:OLEObject Type="Embed" ProgID="Equation.DSMT4" ShapeID="_x0000_i1293" DrawAspect="Content" ObjectID="_1770468226" r:id="rId547"/>
        </w:object>
      </w:r>
      <w:r w:rsidR="005272D7" w:rsidRPr="007E3547">
        <w:rPr>
          <w:color w:val="000000"/>
          <w:highlight w:val="yellow"/>
        </w:rPr>
        <w:t>,</w:t>
      </w:r>
      <w:r w:rsidR="005272D7" w:rsidRPr="007E3547">
        <w:rPr>
          <w:color w:val="FF6600"/>
          <w:highlight w:val="yellow"/>
        </w:rPr>
        <w:t xml:space="preserve"> </w:t>
      </w:r>
      <w:r w:rsidR="002C147E" w:rsidRPr="007E3547">
        <w:rPr>
          <w:position w:val="-6"/>
          <w:highlight w:val="yellow"/>
        </w:rPr>
        <w:object w:dxaOrig="279" w:dyaOrig="279" w14:anchorId="5EC33917">
          <v:shape id="_x0000_i1294" type="#_x0000_t75" style="width:13.85pt;height:13.85pt" o:ole="">
            <v:imagedata r:id="rId548" o:title=""/>
          </v:shape>
          <o:OLEObject Type="Embed" ProgID="Equation.DSMT4" ShapeID="_x0000_i1294" DrawAspect="Content" ObjectID="_1770468227" r:id="rId549"/>
        </w:object>
      </w:r>
      <w:r w:rsidR="005272D7" w:rsidRPr="007E3547">
        <w:rPr>
          <w:color w:val="000000"/>
          <w:highlight w:val="yellow"/>
        </w:rPr>
        <w:t>,</w:t>
      </w:r>
      <w:r w:rsidR="005272D7" w:rsidRPr="007E3547">
        <w:rPr>
          <w:color w:val="FF6600"/>
          <w:highlight w:val="yellow"/>
        </w:rPr>
        <w:t xml:space="preserve"> </w:t>
      </w:r>
      <w:r w:rsidR="002C147E" w:rsidRPr="007E3547">
        <w:rPr>
          <w:position w:val="-4"/>
          <w:highlight w:val="yellow"/>
        </w:rPr>
        <w:object w:dxaOrig="240" w:dyaOrig="260" w14:anchorId="58C8C297">
          <v:shape id="_x0000_i1295" type="#_x0000_t75" style="width:12pt;height:13.25pt" o:ole="">
            <v:imagedata r:id="rId550" o:title=""/>
          </v:shape>
          <o:OLEObject Type="Embed" ProgID="Equation.DSMT4" ShapeID="_x0000_i1295" DrawAspect="Content" ObjectID="_1770468228" r:id="rId551"/>
        </w:object>
      </w:r>
      <w:r w:rsidRPr="007E3547">
        <w:rPr>
          <w:color w:val="000000" w:themeColor="text1"/>
          <w:highlight w:val="yellow"/>
        </w:rPr>
        <w:t>.</w:t>
      </w:r>
    </w:p>
    <w:p w14:paraId="2F26418F" w14:textId="08DCB36A" w:rsidR="001B2562" w:rsidRPr="007E3547" w:rsidRDefault="001B2562" w:rsidP="00321C0A">
      <w:pPr>
        <w:ind w:left="993"/>
        <w:jc w:val="both"/>
        <w:rPr>
          <w:color w:val="000000" w:themeColor="text1"/>
          <w:sz w:val="22"/>
          <w:szCs w:val="22"/>
          <w:highlight w:val="yellow"/>
        </w:rPr>
      </w:pPr>
      <w:r w:rsidRPr="007E3547">
        <w:rPr>
          <w:color w:val="000000" w:themeColor="text1"/>
          <w:highlight w:val="yellow"/>
        </w:rPr>
        <w:t xml:space="preserve">Có </w:t>
      </w:r>
      <w:r w:rsidR="002C147E" w:rsidRPr="007E3547">
        <w:rPr>
          <w:position w:val="-6"/>
          <w:highlight w:val="yellow"/>
        </w:rPr>
        <w:object w:dxaOrig="1340" w:dyaOrig="360" w14:anchorId="50FA3021">
          <v:shape id="_x0000_i1296" type="#_x0000_t75" style="width:67.1pt;height:18.15pt" o:ole="">
            <v:imagedata r:id="rId552" o:title=""/>
          </v:shape>
          <o:OLEObject Type="Embed" ProgID="Equation.DSMT4" ShapeID="_x0000_i1296" DrawAspect="Content" ObjectID="_1770468229" r:id="rId553"/>
        </w:object>
      </w:r>
    </w:p>
    <w:p w14:paraId="4CAB3163" w14:textId="653DF616" w:rsidR="001B2562" w:rsidRPr="007E3547" w:rsidRDefault="001B2562" w:rsidP="00321C0A">
      <w:pPr>
        <w:ind w:left="993"/>
        <w:jc w:val="both"/>
        <w:rPr>
          <w:color w:val="000000" w:themeColor="text1"/>
          <w:sz w:val="22"/>
          <w:szCs w:val="22"/>
          <w:highlight w:val="yellow"/>
        </w:rPr>
      </w:pPr>
      <w:r w:rsidRPr="007E3547">
        <w:rPr>
          <w:color w:val="000000" w:themeColor="text1"/>
          <w:sz w:val="22"/>
          <w:szCs w:val="22"/>
          <w:highlight w:val="yellow"/>
        </w:rPr>
        <w:t xml:space="preserve">Nên </w:t>
      </w:r>
      <w:r w:rsidR="002C147E" w:rsidRPr="007E3547">
        <w:rPr>
          <w:position w:val="-6"/>
          <w:highlight w:val="yellow"/>
        </w:rPr>
        <w:object w:dxaOrig="1380" w:dyaOrig="360" w14:anchorId="52F55F3F">
          <v:shape id="_x0000_i1297" type="#_x0000_t75" style="width:68.9pt;height:18.15pt" o:ole="">
            <v:imagedata r:id="rId554" o:title=""/>
          </v:shape>
          <o:OLEObject Type="Embed" ProgID="Equation.DSMT4" ShapeID="_x0000_i1297" DrawAspect="Content" ObjectID="_1770468230" r:id="rId555"/>
        </w:object>
      </w:r>
    </w:p>
    <w:p w14:paraId="0B6D250A" w14:textId="6F3C658A" w:rsidR="001B2562" w:rsidRPr="007E3547" w:rsidRDefault="001B2562" w:rsidP="00321C0A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color w:val="000000" w:themeColor="text1"/>
          <w:sz w:val="22"/>
          <w:szCs w:val="22"/>
          <w:highlight w:val="yellow"/>
        </w:rPr>
        <w:t xml:space="preserve">Suy ra </w:t>
      </w:r>
      <w:r w:rsidR="002C147E" w:rsidRPr="007E3547">
        <w:rPr>
          <w:position w:val="-6"/>
          <w:highlight w:val="yellow"/>
        </w:rPr>
        <w:object w:dxaOrig="340" w:dyaOrig="279" w14:anchorId="40A8182C">
          <v:shape id="_x0000_i1298" type="#_x0000_t75" style="width:16.9pt;height:13.85pt" o:ole="">
            <v:imagedata r:id="rId556" o:title=""/>
          </v:shape>
          <o:OLEObject Type="Embed" ProgID="Equation.DSMT4" ShapeID="_x0000_i1298" DrawAspect="Content" ObjectID="_1770468231" r:id="rId557"/>
        </w:object>
      </w:r>
      <w:r w:rsidR="00321C0A" w:rsidRPr="007E3547">
        <w:rPr>
          <w:color w:val="000000" w:themeColor="text1"/>
          <w:sz w:val="22"/>
          <w:szCs w:val="22"/>
          <w:highlight w:val="yellow"/>
        </w:rPr>
        <w:t xml:space="preserve">, </w:t>
      </w:r>
      <w:r w:rsidR="002C147E" w:rsidRPr="007E3547">
        <w:rPr>
          <w:position w:val="-4"/>
          <w:highlight w:val="yellow"/>
        </w:rPr>
        <w:object w:dxaOrig="400" w:dyaOrig="260" w14:anchorId="088DFEE5">
          <v:shape id="_x0000_i1299" type="#_x0000_t75" style="width:19.7pt;height:13.25pt" o:ole="">
            <v:imagedata r:id="rId558" o:title=""/>
          </v:shape>
          <o:OLEObject Type="Embed" ProgID="Equation.DSMT4" ShapeID="_x0000_i1299" DrawAspect="Content" ObjectID="_1770468232" r:id="rId559"/>
        </w:object>
      </w:r>
      <w:r w:rsidR="00321C0A" w:rsidRPr="007E3547">
        <w:rPr>
          <w:highlight w:val="yellow"/>
        </w:rPr>
        <w:t xml:space="preserve"> </w:t>
      </w:r>
      <w:r w:rsidRPr="007E3547">
        <w:rPr>
          <w:color w:val="000000" w:themeColor="text1"/>
          <w:sz w:val="22"/>
          <w:szCs w:val="22"/>
          <w:highlight w:val="yellow"/>
        </w:rPr>
        <w:t>trùng nhau</w:t>
      </w:r>
    </w:p>
    <w:p w14:paraId="7810A2EA" w14:textId="53E8249D" w:rsidR="00CF374E" w:rsidRPr="007E3547" w:rsidRDefault="002C147E" w:rsidP="00321C0A">
      <w:pPr>
        <w:ind w:left="993"/>
        <w:jc w:val="both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700" w:dyaOrig="279" w14:anchorId="193AB2BF">
          <v:shape id="_x0000_i1300" type="#_x0000_t75" style="width:34.75pt;height:13.85pt" o:ole="">
            <v:imagedata r:id="rId560" o:title=""/>
          </v:shape>
          <o:OLEObject Type="Embed" ProgID="Equation.DSMT4" ShapeID="_x0000_i1300" DrawAspect="Content" ObjectID="_1770468233" r:id="rId561"/>
        </w:object>
      </w:r>
      <w:r w:rsidR="00CF374E" w:rsidRPr="007E3547">
        <w:rPr>
          <w:color w:val="000000" w:themeColor="text1"/>
          <w:highlight w:val="yellow"/>
        </w:rPr>
        <w:t xml:space="preserve"> là tiếp tuyến của đường tròn đi qua ba điểm </w:t>
      </w:r>
      <w:r w:rsidRPr="007E3547">
        <w:rPr>
          <w:position w:val="-4"/>
          <w:highlight w:val="yellow"/>
        </w:rPr>
        <w:object w:dxaOrig="320" w:dyaOrig="260" w14:anchorId="3C0FDDDC">
          <v:shape id="_x0000_i1301" type="#_x0000_t75" style="width:16.3pt;height:13.25pt" o:ole="">
            <v:imagedata r:id="rId562" o:title=""/>
          </v:shape>
          <o:OLEObject Type="Embed" ProgID="Equation.DSMT4" ShapeID="_x0000_i1301" DrawAspect="Content" ObjectID="_1770468234" r:id="rId563"/>
        </w:object>
      </w:r>
      <w:r w:rsidR="005272D7" w:rsidRPr="007E3547">
        <w:rPr>
          <w:color w:val="000000"/>
          <w:highlight w:val="yellow"/>
        </w:rPr>
        <w:t>,</w:t>
      </w:r>
      <w:r w:rsidR="005272D7" w:rsidRPr="007E3547">
        <w:rPr>
          <w:color w:val="FF6600"/>
          <w:highlight w:val="yellow"/>
        </w:rPr>
        <w:t xml:space="preserve"> </w:t>
      </w:r>
      <w:r w:rsidRPr="007E3547">
        <w:rPr>
          <w:position w:val="-6"/>
          <w:highlight w:val="yellow"/>
        </w:rPr>
        <w:object w:dxaOrig="279" w:dyaOrig="279" w14:anchorId="57C6630B">
          <v:shape id="_x0000_i1302" type="#_x0000_t75" style="width:13.85pt;height:13.85pt" o:ole="">
            <v:imagedata r:id="rId564" o:title=""/>
          </v:shape>
          <o:OLEObject Type="Embed" ProgID="Equation.DSMT4" ShapeID="_x0000_i1302" DrawAspect="Content" ObjectID="_1770468235" r:id="rId565"/>
        </w:object>
      </w:r>
      <w:r w:rsidR="005272D7" w:rsidRPr="007E3547">
        <w:rPr>
          <w:color w:val="000000"/>
          <w:highlight w:val="yellow"/>
        </w:rPr>
        <w:t>,</w:t>
      </w:r>
      <w:r w:rsidR="005272D7" w:rsidRPr="007E3547">
        <w:rPr>
          <w:color w:val="FF6600"/>
          <w:highlight w:val="yellow"/>
        </w:rPr>
        <w:t xml:space="preserve"> </w:t>
      </w:r>
      <w:r w:rsidRPr="007E3547">
        <w:rPr>
          <w:position w:val="-4"/>
          <w:highlight w:val="yellow"/>
        </w:rPr>
        <w:object w:dxaOrig="240" w:dyaOrig="260" w14:anchorId="7C86CA50">
          <v:shape id="_x0000_i1303" type="#_x0000_t75" style="width:12pt;height:13.25pt" o:ole="">
            <v:imagedata r:id="rId566" o:title=""/>
          </v:shape>
          <o:OLEObject Type="Embed" ProgID="Equation.DSMT4" ShapeID="_x0000_i1303" DrawAspect="Content" ObjectID="_1770468236" r:id="rId567"/>
        </w:object>
      </w:r>
      <w:r w:rsidR="005272D7" w:rsidRPr="007E3547">
        <w:rPr>
          <w:color w:val="000000" w:themeColor="text1"/>
          <w:highlight w:val="yellow"/>
        </w:rPr>
        <w:t>.</w:t>
      </w:r>
    </w:p>
    <w:p w14:paraId="7986BD0A" w14:textId="55861D60" w:rsidR="005272D7" w:rsidRPr="007E3547" w:rsidRDefault="002C147E" w:rsidP="002C147E">
      <w:pPr>
        <w:pStyle w:val="ListParagraph"/>
        <w:spacing w:line="276" w:lineRule="auto"/>
        <w:ind w:left="993" w:hanging="993"/>
        <w:outlineLvl w:val="1"/>
        <w:rPr>
          <w:rFonts w:ascii="Times New Roman" w:hAnsi="Times New Roman" w:cs="Times New Roman"/>
          <w:color w:val="000000" w:themeColor="text1"/>
          <w:highlight w:val="yellow"/>
        </w:rPr>
      </w:pPr>
      <w:r w:rsidRPr="007E3547">
        <w:rPr>
          <w:rFonts w:ascii="Times New Roman" w:hAnsi="Times New Roman" w:cs="Times New Roman"/>
          <w:b/>
          <w:bCs/>
          <w:color w:val="0000FF"/>
          <w:highlight w:val="yellow"/>
        </w:rPr>
        <w:t>Câu 5.</w:t>
      </w:r>
      <w:r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 </w:t>
      </w:r>
      <w:r w:rsidR="005272D7" w:rsidRPr="007E3547">
        <w:rPr>
          <w:rFonts w:ascii="Times New Roman" w:hAnsi="Times New Roman" w:cs="Times New Roman"/>
          <w:color w:val="000000" w:themeColor="text1"/>
          <w:highlight w:val="yellow"/>
        </w:rPr>
        <w:t xml:space="preserve">(0,5 điểm) Giải phương trình </w:t>
      </w:r>
      <w:r w:rsidRPr="007E3547">
        <w:rPr>
          <w:position w:val="-8"/>
          <w:highlight w:val="yellow"/>
        </w:rPr>
        <w:object w:dxaOrig="2900" w:dyaOrig="360" w14:anchorId="71B2C225">
          <v:shape id="_x0000_i1304" type="#_x0000_t75" style="width:145.25pt;height:18.15pt" o:ole="">
            <v:imagedata r:id="rId568" o:title=""/>
          </v:shape>
          <o:OLEObject Type="Embed" ProgID="Equation.DSMT4" ShapeID="_x0000_i1304" DrawAspect="Content" ObjectID="_1770468237" r:id="rId569"/>
        </w:object>
      </w:r>
      <w:r w:rsidR="005272D7" w:rsidRPr="007E3547">
        <w:rPr>
          <w:rFonts w:ascii="Times New Roman" w:hAnsi="Times New Roman" w:cs="Times New Roman"/>
          <w:color w:val="000000" w:themeColor="text1"/>
          <w:highlight w:val="yellow"/>
        </w:rPr>
        <w:t>.</w:t>
      </w:r>
    </w:p>
    <w:p w14:paraId="06FCBC57" w14:textId="77777777" w:rsidR="004421F9" w:rsidRPr="007E3547" w:rsidRDefault="004421F9" w:rsidP="004421F9">
      <w:pPr>
        <w:tabs>
          <w:tab w:val="left" w:pos="993"/>
        </w:tabs>
        <w:jc w:val="center"/>
        <w:rPr>
          <w:b/>
          <w:bCs/>
          <w:color w:val="000000" w:themeColor="text1"/>
          <w:highlight w:val="yellow"/>
        </w:rPr>
      </w:pPr>
      <w:r w:rsidRPr="007E3547">
        <w:rPr>
          <w:b/>
          <w:bCs/>
          <w:color w:val="000000" w:themeColor="text1"/>
          <w:highlight w:val="yellow"/>
        </w:rPr>
        <w:lastRenderedPageBreak/>
        <w:t>Lời giải</w:t>
      </w:r>
    </w:p>
    <w:p w14:paraId="28D1FB39" w14:textId="00B44E67" w:rsidR="004421F9" w:rsidRPr="007E3547" w:rsidRDefault="002C147E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8"/>
          <w:highlight w:val="yellow"/>
        </w:rPr>
        <w:object w:dxaOrig="2900" w:dyaOrig="360" w14:anchorId="51C035AD">
          <v:shape id="_x0000_i1305" type="#_x0000_t75" style="width:145.25pt;height:18.15pt" o:ole="">
            <v:imagedata r:id="rId570" o:title=""/>
          </v:shape>
          <o:OLEObject Type="Embed" ProgID="Equation.DSMT4" ShapeID="_x0000_i1305" DrawAspect="Content" ObjectID="_1770468238" r:id="rId571"/>
        </w:object>
      </w:r>
      <w:r w:rsidR="004421F9" w:rsidRPr="007E3547">
        <w:rPr>
          <w:color w:val="000000" w:themeColor="text1"/>
          <w:highlight w:val="yellow"/>
        </w:rPr>
        <w:t xml:space="preserve"> (</w:t>
      </w:r>
      <w:r w:rsidR="005272D7" w:rsidRPr="007E3547">
        <w:rPr>
          <w:color w:val="000000" w:themeColor="text1"/>
          <w:highlight w:val="yellow"/>
        </w:rPr>
        <w:t>Điều kiện</w:t>
      </w:r>
      <w:r w:rsidR="004421F9" w:rsidRPr="007E3547">
        <w:rPr>
          <w:color w:val="000000" w:themeColor="text1"/>
          <w:highlight w:val="yellow"/>
        </w:rPr>
        <w:t xml:space="preserve">: </w:t>
      </w:r>
      <w:r w:rsidRPr="007E3547">
        <w:rPr>
          <w:position w:val="-6"/>
          <w:highlight w:val="yellow"/>
        </w:rPr>
        <w:object w:dxaOrig="1040" w:dyaOrig="279" w14:anchorId="6ABB2879">
          <v:shape id="_x0000_i1306" type="#_x0000_t75" style="width:52.3pt;height:13.85pt" o:ole="">
            <v:imagedata r:id="rId572" o:title=""/>
          </v:shape>
          <o:OLEObject Type="Embed" ProgID="Equation.DSMT4" ShapeID="_x0000_i1306" DrawAspect="Content" ObjectID="_1770468239" r:id="rId573"/>
        </w:object>
      </w:r>
      <w:r w:rsidR="004421F9" w:rsidRPr="007E3547">
        <w:rPr>
          <w:color w:val="000000" w:themeColor="text1"/>
          <w:highlight w:val="yellow"/>
        </w:rPr>
        <w:t>)</w:t>
      </w:r>
    </w:p>
    <w:p w14:paraId="1A9F743B" w14:textId="0ADC0F9C" w:rsidR="004421F9" w:rsidRPr="007E3547" w:rsidRDefault="004421F9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* Đặt </w:t>
      </w:r>
      <w:r w:rsidR="002C147E" w:rsidRPr="007E3547">
        <w:rPr>
          <w:position w:val="-8"/>
          <w:highlight w:val="yellow"/>
        </w:rPr>
        <w:object w:dxaOrig="1960" w:dyaOrig="360" w14:anchorId="6C99CAE1">
          <v:shape id="_x0000_i1307" type="#_x0000_t75" style="width:97.85pt;height:18.15pt" o:ole="">
            <v:imagedata r:id="rId574" o:title=""/>
          </v:shape>
          <o:OLEObject Type="Embed" ProgID="Equation.DSMT4" ShapeID="_x0000_i1307" DrawAspect="Content" ObjectID="_1770468240" r:id="rId575"/>
        </w:object>
      </w:r>
    </w:p>
    <w:p w14:paraId="723AA996" w14:textId="781C97A6" w:rsidR="004421F9" w:rsidRPr="007E3547" w:rsidRDefault="002C147E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18"/>
          <w:highlight w:val="yellow"/>
        </w:rPr>
        <w:object w:dxaOrig="7699" w:dyaOrig="540" w14:anchorId="7F2248D2">
          <v:shape id="_x0000_i1308" type="#_x0000_t75" style="width:385.25pt;height:27.1pt" o:ole="">
            <v:imagedata r:id="rId576" o:title=""/>
          </v:shape>
          <o:OLEObject Type="Embed" ProgID="Equation.DSMT4" ShapeID="_x0000_i1308" DrawAspect="Content" ObjectID="_1770468241" r:id="rId577"/>
        </w:object>
      </w:r>
    </w:p>
    <w:p w14:paraId="4F88DB7F" w14:textId="57BDF42C" w:rsidR="004421F9" w:rsidRPr="007E3547" w:rsidRDefault="004421F9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Có </w:t>
      </w:r>
      <w:r w:rsidR="002C147E" w:rsidRPr="007E3547">
        <w:rPr>
          <w:position w:val="-24"/>
          <w:highlight w:val="yellow"/>
        </w:rPr>
        <w:object w:dxaOrig="3300" w:dyaOrig="620" w14:anchorId="4B51670E">
          <v:shape id="_x0000_i1309" type="#_x0000_t75" style="width:164.9pt;height:31.1pt" o:ole="">
            <v:imagedata r:id="rId578" o:title=""/>
          </v:shape>
          <o:OLEObject Type="Embed" ProgID="Equation.DSMT4" ShapeID="_x0000_i1309" DrawAspect="Content" ObjectID="_1770468242" r:id="rId579"/>
        </w:object>
      </w:r>
    </w:p>
    <w:p w14:paraId="505988A7" w14:textId="52774C23" w:rsidR="004421F9" w:rsidRPr="007E3547" w:rsidRDefault="002C147E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340" w:dyaOrig="240" w14:anchorId="130EE773">
          <v:shape id="_x0000_i1310" type="#_x0000_t75" style="width:16.9pt;height:12pt" o:ole="">
            <v:imagedata r:id="rId580" o:title=""/>
          </v:shape>
          <o:OLEObject Type="Embed" ProgID="Equation.DSMT4" ShapeID="_x0000_i1310" DrawAspect="Content" ObjectID="_1770468243" r:id="rId581"/>
        </w:object>
      </w:r>
      <w:r w:rsidRPr="007E3547">
        <w:rPr>
          <w:position w:val="-16"/>
          <w:highlight w:val="yellow"/>
        </w:rPr>
        <w:object w:dxaOrig="2260" w:dyaOrig="460" w14:anchorId="3FC0DF63">
          <v:shape id="_x0000_i1311" type="#_x0000_t75" style="width:112.9pt;height:22.75pt" o:ole="">
            <v:imagedata r:id="rId582" o:title=""/>
          </v:shape>
          <o:OLEObject Type="Embed" ProgID="Equation.DSMT4" ShapeID="_x0000_i1311" DrawAspect="Content" ObjectID="_1770468244" r:id="rId583"/>
        </w:object>
      </w:r>
    </w:p>
    <w:p w14:paraId="15DC4FA1" w14:textId="4E55B4FF" w:rsidR="004421F9" w:rsidRPr="007E3547" w:rsidRDefault="002C147E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340" w:dyaOrig="240" w14:anchorId="1F148817">
          <v:shape id="_x0000_i1312" type="#_x0000_t75" style="width:16.9pt;height:12pt" o:ole="">
            <v:imagedata r:id="rId584" o:title=""/>
          </v:shape>
          <o:OLEObject Type="Embed" ProgID="Equation.DSMT4" ShapeID="_x0000_i1312" DrawAspect="Content" ObjectID="_1770468245" r:id="rId585"/>
        </w:object>
      </w:r>
      <w:r w:rsidRPr="007E3547">
        <w:rPr>
          <w:position w:val="-16"/>
          <w:highlight w:val="yellow"/>
        </w:rPr>
        <w:object w:dxaOrig="3200" w:dyaOrig="460" w14:anchorId="5C43A263">
          <v:shape id="_x0000_i1313" type="#_x0000_t75" style="width:160.3pt;height:22.75pt" o:ole="">
            <v:imagedata r:id="rId586" o:title=""/>
          </v:shape>
          <o:OLEObject Type="Embed" ProgID="Equation.DSMT4" ShapeID="_x0000_i1313" DrawAspect="Content" ObjectID="_1770468246" r:id="rId587"/>
        </w:object>
      </w:r>
    </w:p>
    <w:p w14:paraId="3FE7889D" w14:textId="4E1C0315" w:rsidR="004421F9" w:rsidRPr="007E3547" w:rsidRDefault="002C147E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340" w:dyaOrig="240" w14:anchorId="013E6BBE">
          <v:shape id="_x0000_i1314" type="#_x0000_t75" style="width:16.9pt;height:12pt" o:ole="">
            <v:imagedata r:id="rId588" o:title=""/>
          </v:shape>
          <o:OLEObject Type="Embed" ProgID="Equation.DSMT4" ShapeID="_x0000_i1314" DrawAspect="Content" ObjectID="_1770468247" r:id="rId589"/>
        </w:object>
      </w:r>
      <w:r w:rsidRPr="007E3547">
        <w:rPr>
          <w:position w:val="-6"/>
          <w:highlight w:val="yellow"/>
        </w:rPr>
        <w:object w:dxaOrig="1120" w:dyaOrig="320" w14:anchorId="7F961028">
          <v:shape id="_x0000_i1315" type="#_x0000_t75" style="width:55.7pt;height:16.3pt" o:ole="">
            <v:imagedata r:id="rId590" o:title=""/>
          </v:shape>
          <o:OLEObject Type="Embed" ProgID="Equation.DSMT4" ShapeID="_x0000_i1315" DrawAspect="Content" ObjectID="_1770468248" r:id="rId591"/>
        </w:object>
      </w:r>
    </w:p>
    <w:p w14:paraId="3070C08F" w14:textId="2F4D5046" w:rsidR="004421F9" w:rsidRPr="007E3547" w:rsidRDefault="002C147E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340" w:dyaOrig="240" w14:anchorId="77C22825">
          <v:shape id="_x0000_i1316" type="#_x0000_t75" style="width:16.9pt;height:12pt" o:ole="">
            <v:imagedata r:id="rId592" o:title=""/>
          </v:shape>
          <o:OLEObject Type="Embed" ProgID="Equation.DSMT4" ShapeID="_x0000_i1316" DrawAspect="Content" ObjectID="_1770468249" r:id="rId593"/>
        </w:object>
      </w:r>
      <w:r w:rsidRPr="007E3547">
        <w:rPr>
          <w:position w:val="-6"/>
          <w:highlight w:val="yellow"/>
        </w:rPr>
        <w:object w:dxaOrig="1260" w:dyaOrig="340" w14:anchorId="3ACD2416">
          <v:shape id="_x0000_i1317" type="#_x0000_t75" style="width:63.1pt;height:16.9pt" o:ole="">
            <v:imagedata r:id="rId594" o:title=""/>
          </v:shape>
          <o:OLEObject Type="Embed" ProgID="Equation.DSMT4" ShapeID="_x0000_i1317" DrawAspect="Content" ObjectID="_1770468250" r:id="rId595"/>
        </w:object>
      </w:r>
    </w:p>
    <w:p w14:paraId="7097F966" w14:textId="53589048" w:rsidR="004421F9" w:rsidRPr="007E3547" w:rsidRDefault="002C147E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6"/>
          <w:highlight w:val="yellow"/>
        </w:rPr>
        <w:object w:dxaOrig="300" w:dyaOrig="240" w14:anchorId="487C565A">
          <v:shape id="_x0000_i1318" type="#_x0000_t75" style="width:15.1pt;height:12pt" o:ole="">
            <v:imagedata r:id="rId596" o:title=""/>
          </v:shape>
          <o:OLEObject Type="Embed" ProgID="Equation.DSMT4" ShapeID="_x0000_i1318" DrawAspect="Content" ObjectID="_1770468251" r:id="rId597"/>
        </w:object>
      </w:r>
      <w:r w:rsidRPr="007E3547">
        <w:rPr>
          <w:position w:val="-4"/>
          <w:highlight w:val="yellow"/>
        </w:rPr>
        <w:object w:dxaOrig="600" w:dyaOrig="260" w14:anchorId="02B10119">
          <v:shape id="_x0000_i1319" type="#_x0000_t75" style="width:30.15pt;height:13.25pt" o:ole="">
            <v:imagedata r:id="rId598" o:title=""/>
          </v:shape>
          <o:OLEObject Type="Embed" ProgID="Equation.DSMT4" ShapeID="_x0000_i1319" DrawAspect="Content" ObjectID="_1770468252" r:id="rId599"/>
        </w:object>
      </w:r>
    </w:p>
    <w:p w14:paraId="1147BAE3" w14:textId="474517F2" w:rsidR="004421F9" w:rsidRPr="007E3547" w:rsidRDefault="004421F9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Dấu “=” xảy ra </w:t>
      </w:r>
      <w:r w:rsidR="002C147E" w:rsidRPr="007E3547">
        <w:rPr>
          <w:position w:val="-6"/>
          <w:highlight w:val="yellow"/>
        </w:rPr>
        <w:object w:dxaOrig="340" w:dyaOrig="240" w14:anchorId="54732A6C">
          <v:shape id="_x0000_i1320" type="#_x0000_t75" style="width:16.9pt;height:12pt" o:ole="">
            <v:imagedata r:id="rId600" o:title=""/>
          </v:shape>
          <o:OLEObject Type="Embed" ProgID="Equation.DSMT4" ShapeID="_x0000_i1320" DrawAspect="Content" ObjectID="_1770468253" r:id="rId601"/>
        </w:object>
      </w:r>
      <w:r w:rsidR="002C147E" w:rsidRPr="007E3547">
        <w:rPr>
          <w:position w:val="-6"/>
          <w:highlight w:val="yellow"/>
        </w:rPr>
        <w:object w:dxaOrig="1219" w:dyaOrig="279" w14:anchorId="489096B8">
          <v:shape id="_x0000_i1321" type="#_x0000_t75" style="width:61.25pt;height:13.85pt" o:ole="">
            <v:imagedata r:id="rId602" o:title=""/>
          </v:shape>
          <o:OLEObject Type="Embed" ProgID="Equation.DSMT4" ShapeID="_x0000_i1321" DrawAspect="Content" ObjectID="_1770468254" r:id="rId603"/>
        </w:object>
      </w:r>
      <w:r w:rsidR="002C147E" w:rsidRPr="007E3547">
        <w:rPr>
          <w:position w:val="-6"/>
          <w:highlight w:val="yellow"/>
        </w:rPr>
        <w:object w:dxaOrig="340" w:dyaOrig="240" w14:anchorId="3DFAA9DD">
          <v:shape id="_x0000_i1322" type="#_x0000_t75" style="width:16.9pt;height:12pt" o:ole="">
            <v:imagedata r:id="rId604" o:title=""/>
          </v:shape>
          <o:OLEObject Type="Embed" ProgID="Equation.DSMT4" ShapeID="_x0000_i1322" DrawAspect="Content" ObjectID="_1770468255" r:id="rId605"/>
        </w:object>
      </w:r>
      <w:r w:rsidR="002C147E" w:rsidRPr="007E3547">
        <w:rPr>
          <w:position w:val="-6"/>
          <w:highlight w:val="yellow"/>
        </w:rPr>
        <w:object w:dxaOrig="560" w:dyaOrig="279" w14:anchorId="05CBBED8">
          <v:shape id="_x0000_i1323" type="#_x0000_t75" style="width:28.3pt;height:13.85pt" o:ole="">
            <v:imagedata r:id="rId606" o:title=""/>
          </v:shape>
          <o:OLEObject Type="Embed" ProgID="Equation.DSMT4" ShapeID="_x0000_i1323" DrawAspect="Content" ObjectID="_1770468256" r:id="rId607"/>
        </w:object>
      </w:r>
      <w:r w:rsidRPr="007E3547">
        <w:rPr>
          <w:color w:val="000000" w:themeColor="text1"/>
          <w:highlight w:val="yellow"/>
        </w:rPr>
        <w:t xml:space="preserve"> (thỏa mãn)</w:t>
      </w:r>
    </w:p>
    <w:p w14:paraId="07D9619F" w14:textId="73CF401A" w:rsidR="004421F9" w:rsidRPr="007E3547" w:rsidRDefault="004421F9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* Đặt </w:t>
      </w:r>
      <w:r w:rsidR="002C147E" w:rsidRPr="007E3547">
        <w:rPr>
          <w:position w:val="-14"/>
          <w:highlight w:val="yellow"/>
        </w:rPr>
        <w:object w:dxaOrig="4459" w:dyaOrig="440" w14:anchorId="1D590B4F">
          <v:shape id="_x0000_i1324" type="#_x0000_t75" style="width:223.1pt;height:22.15pt" o:ole="">
            <v:imagedata r:id="rId608" o:title=""/>
          </v:shape>
          <o:OLEObject Type="Embed" ProgID="Equation.DSMT4" ShapeID="_x0000_i1324" DrawAspect="Content" ObjectID="_1770468257" r:id="rId609"/>
        </w:object>
      </w:r>
    </w:p>
    <w:p w14:paraId="3982CB5B" w14:textId="397C52EB" w:rsidR="004421F9" w:rsidRPr="007E3547" w:rsidRDefault="004421F9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Có </w:t>
      </w:r>
      <w:r w:rsidR="002C147E" w:rsidRPr="007E3547">
        <w:rPr>
          <w:position w:val="-14"/>
          <w:highlight w:val="yellow"/>
        </w:rPr>
        <w:object w:dxaOrig="1160" w:dyaOrig="440" w14:anchorId="5249F2E7">
          <v:shape id="_x0000_i1325" type="#_x0000_t75" style="width:58.15pt;height:22.15pt" o:ole="">
            <v:imagedata r:id="rId610" o:title=""/>
          </v:shape>
          <o:OLEObject Type="Embed" ProgID="Equation.DSMT4" ShapeID="_x0000_i1325" DrawAspect="Content" ObjectID="_1770468258" r:id="rId611"/>
        </w:object>
      </w:r>
      <w:r w:rsidR="002C147E" w:rsidRPr="007E3547">
        <w:rPr>
          <w:position w:val="-6"/>
          <w:highlight w:val="yellow"/>
        </w:rPr>
        <w:object w:dxaOrig="340" w:dyaOrig="240" w14:anchorId="06BD24F3">
          <v:shape id="_x0000_i1326" type="#_x0000_t75" style="width:16.9pt;height:12pt" o:ole="">
            <v:imagedata r:id="rId612" o:title=""/>
          </v:shape>
          <o:OLEObject Type="Embed" ProgID="Equation.DSMT4" ShapeID="_x0000_i1326" DrawAspect="Content" ObjectID="_1770468259" r:id="rId613"/>
        </w:object>
      </w:r>
      <w:r w:rsidR="002C147E" w:rsidRPr="007E3547">
        <w:rPr>
          <w:position w:val="-14"/>
          <w:highlight w:val="yellow"/>
        </w:rPr>
        <w:object w:dxaOrig="1480" w:dyaOrig="440" w14:anchorId="25A479A9">
          <v:shape id="_x0000_i1327" type="#_x0000_t75" style="width:73.85pt;height:22.15pt" o:ole="">
            <v:imagedata r:id="rId614" o:title=""/>
          </v:shape>
          <o:OLEObject Type="Embed" ProgID="Equation.DSMT4" ShapeID="_x0000_i1327" DrawAspect="Content" ObjectID="_1770468260" r:id="rId615"/>
        </w:object>
      </w:r>
      <w:r w:rsidR="002C147E" w:rsidRPr="007E3547">
        <w:rPr>
          <w:position w:val="-6"/>
          <w:highlight w:val="yellow"/>
        </w:rPr>
        <w:object w:dxaOrig="340" w:dyaOrig="240" w14:anchorId="326B4810">
          <v:shape id="_x0000_i1328" type="#_x0000_t75" style="width:16.9pt;height:12pt" o:ole="">
            <v:imagedata r:id="rId616" o:title=""/>
          </v:shape>
          <o:OLEObject Type="Embed" ProgID="Equation.DSMT4" ShapeID="_x0000_i1328" DrawAspect="Content" ObjectID="_1770468261" r:id="rId617"/>
        </w:object>
      </w:r>
      <w:r w:rsidR="002C147E" w:rsidRPr="007E3547">
        <w:rPr>
          <w:position w:val="-4"/>
          <w:highlight w:val="yellow"/>
        </w:rPr>
        <w:object w:dxaOrig="600" w:dyaOrig="260" w14:anchorId="4EF96E74">
          <v:shape id="_x0000_i1329" type="#_x0000_t75" style="width:30.15pt;height:13.25pt" o:ole="">
            <v:imagedata r:id="rId618" o:title=""/>
          </v:shape>
          <o:OLEObject Type="Embed" ProgID="Equation.DSMT4" ShapeID="_x0000_i1329" DrawAspect="Content" ObjectID="_1770468262" r:id="rId619"/>
        </w:object>
      </w:r>
    </w:p>
    <w:p w14:paraId="69C03D8B" w14:textId="53BF81F8" w:rsidR="004421F9" w:rsidRPr="007E3547" w:rsidRDefault="004421F9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 xml:space="preserve">Dấu “=” xảy ra </w:t>
      </w:r>
      <w:r w:rsidR="002C147E" w:rsidRPr="007E3547">
        <w:rPr>
          <w:position w:val="-6"/>
          <w:highlight w:val="yellow"/>
        </w:rPr>
        <w:object w:dxaOrig="340" w:dyaOrig="240" w14:anchorId="5CA9D898">
          <v:shape id="_x0000_i1330" type="#_x0000_t75" style="width:16.9pt;height:12pt" o:ole="">
            <v:imagedata r:id="rId620" o:title=""/>
          </v:shape>
          <o:OLEObject Type="Embed" ProgID="Equation.DSMT4" ShapeID="_x0000_i1330" DrawAspect="Content" ObjectID="_1770468263" r:id="rId621"/>
        </w:object>
      </w:r>
      <w:r w:rsidR="002C147E" w:rsidRPr="007E3547">
        <w:rPr>
          <w:position w:val="-14"/>
          <w:highlight w:val="yellow"/>
        </w:rPr>
        <w:object w:dxaOrig="1160" w:dyaOrig="440" w14:anchorId="5850B4BF">
          <v:shape id="_x0000_i1331" type="#_x0000_t75" style="width:58.15pt;height:22.15pt" o:ole="">
            <v:imagedata r:id="rId622" o:title=""/>
          </v:shape>
          <o:OLEObject Type="Embed" ProgID="Equation.DSMT4" ShapeID="_x0000_i1331" DrawAspect="Content" ObjectID="_1770468264" r:id="rId623"/>
        </w:object>
      </w:r>
      <w:r w:rsidR="002C147E" w:rsidRPr="007E3547">
        <w:rPr>
          <w:position w:val="-6"/>
          <w:highlight w:val="yellow"/>
        </w:rPr>
        <w:object w:dxaOrig="340" w:dyaOrig="240" w14:anchorId="1DA65967">
          <v:shape id="_x0000_i1332" type="#_x0000_t75" style="width:16.9pt;height:12pt" o:ole="">
            <v:imagedata r:id="rId624" o:title=""/>
          </v:shape>
          <o:OLEObject Type="Embed" ProgID="Equation.DSMT4" ShapeID="_x0000_i1332" DrawAspect="Content" ObjectID="_1770468265" r:id="rId625"/>
        </w:object>
      </w:r>
      <w:r w:rsidR="002C147E" w:rsidRPr="007E3547">
        <w:rPr>
          <w:position w:val="-6"/>
          <w:highlight w:val="yellow"/>
        </w:rPr>
        <w:object w:dxaOrig="540" w:dyaOrig="279" w14:anchorId="18F73E3F">
          <v:shape id="_x0000_i1333" type="#_x0000_t75" style="width:27.1pt;height:13.85pt" o:ole="">
            <v:imagedata r:id="rId626" o:title=""/>
          </v:shape>
          <o:OLEObject Type="Embed" ProgID="Equation.DSMT4" ShapeID="_x0000_i1333" DrawAspect="Content" ObjectID="_1770468266" r:id="rId627"/>
        </w:object>
      </w:r>
      <w:r w:rsidRPr="007E3547">
        <w:rPr>
          <w:color w:val="000000" w:themeColor="text1"/>
          <w:highlight w:val="yellow"/>
        </w:rPr>
        <w:t xml:space="preserve"> (thỏa mãn)</w:t>
      </w:r>
    </w:p>
    <w:p w14:paraId="0F05F562" w14:textId="77777777" w:rsidR="004421F9" w:rsidRPr="007E3547" w:rsidRDefault="004421F9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>* Có:</w:t>
      </w:r>
    </w:p>
    <w:p w14:paraId="72A37C0D" w14:textId="1B00B7BB" w:rsidR="004421F9" w:rsidRPr="007E3547" w:rsidRDefault="002C147E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position w:val="-60"/>
          <w:highlight w:val="yellow"/>
        </w:rPr>
        <w:object w:dxaOrig="3019" w:dyaOrig="1320" w14:anchorId="4008E835">
          <v:shape id="_x0000_i1334" type="#_x0000_t75" style="width:151.4pt;height:66.15pt" o:ole="">
            <v:imagedata r:id="rId628" o:title=""/>
          </v:shape>
          <o:OLEObject Type="Embed" ProgID="Equation.DSMT4" ShapeID="_x0000_i1334" DrawAspect="Content" ObjectID="_1770468267" r:id="rId629"/>
        </w:object>
      </w:r>
      <w:r w:rsidRPr="007E3547">
        <w:rPr>
          <w:position w:val="-8"/>
          <w:highlight w:val="yellow"/>
        </w:rPr>
        <w:object w:dxaOrig="3540" w:dyaOrig="360" w14:anchorId="30A6531F">
          <v:shape id="_x0000_i1335" type="#_x0000_t75" style="width:176.9pt;height:18.15pt" o:ole="">
            <v:imagedata r:id="rId630" o:title=""/>
          </v:shape>
          <o:OLEObject Type="Embed" ProgID="Equation.DSMT4" ShapeID="_x0000_i1335" DrawAspect="Content" ObjectID="_1770468268" r:id="rId631"/>
        </w:object>
      </w:r>
      <w:r w:rsidRPr="007E3547">
        <w:rPr>
          <w:position w:val="-6"/>
          <w:highlight w:val="yellow"/>
        </w:rPr>
        <w:object w:dxaOrig="340" w:dyaOrig="240" w14:anchorId="4F7F093D">
          <v:shape id="_x0000_i1336" type="#_x0000_t75" style="width:16.9pt;height:12pt" o:ole="">
            <v:imagedata r:id="rId632" o:title=""/>
          </v:shape>
          <o:OLEObject Type="Embed" ProgID="Equation.DSMT4" ShapeID="_x0000_i1336" DrawAspect="Content" ObjectID="_1770468269" r:id="rId633"/>
        </w:object>
      </w:r>
      <w:r w:rsidRPr="007E3547">
        <w:rPr>
          <w:position w:val="-30"/>
          <w:highlight w:val="yellow"/>
        </w:rPr>
        <w:object w:dxaOrig="680" w:dyaOrig="720" w14:anchorId="1BA25CCE">
          <v:shape id="_x0000_i1337" type="#_x0000_t75" style="width:34.15pt;height:36pt" o:ole="">
            <v:imagedata r:id="rId634" o:title=""/>
          </v:shape>
          <o:OLEObject Type="Embed" ProgID="Equation.DSMT4" ShapeID="_x0000_i1337" DrawAspect="Content" ObjectID="_1770468270" r:id="rId635"/>
        </w:object>
      </w:r>
      <w:r w:rsidRPr="007E3547">
        <w:rPr>
          <w:position w:val="-6"/>
          <w:highlight w:val="yellow"/>
        </w:rPr>
        <w:object w:dxaOrig="340" w:dyaOrig="240" w14:anchorId="07EBAB8D">
          <v:shape id="_x0000_i1338" type="#_x0000_t75" style="width:16.9pt;height:12pt" o:ole="">
            <v:imagedata r:id="rId636" o:title=""/>
          </v:shape>
          <o:OLEObject Type="Embed" ProgID="Equation.DSMT4" ShapeID="_x0000_i1338" DrawAspect="Content" ObjectID="_1770468271" r:id="rId637"/>
        </w:object>
      </w:r>
      <w:r w:rsidRPr="007E3547">
        <w:rPr>
          <w:position w:val="-6"/>
          <w:highlight w:val="yellow"/>
        </w:rPr>
        <w:object w:dxaOrig="620" w:dyaOrig="279" w14:anchorId="7E6AE9A2">
          <v:shape id="_x0000_i1339" type="#_x0000_t75" style="width:31.1pt;height:13.85pt" o:ole="">
            <v:imagedata r:id="rId638" o:title=""/>
          </v:shape>
          <o:OLEObject Type="Embed" ProgID="Equation.DSMT4" ShapeID="_x0000_i1339" DrawAspect="Content" ObjectID="_1770468272" r:id="rId639"/>
        </w:object>
      </w:r>
    </w:p>
    <w:p w14:paraId="04DAFB8F" w14:textId="77777777" w:rsidR="004421F9" w:rsidRPr="007E3547" w:rsidRDefault="004421F9" w:rsidP="004421F9">
      <w:pPr>
        <w:tabs>
          <w:tab w:val="left" w:pos="993"/>
        </w:tabs>
        <w:ind w:left="993"/>
        <w:rPr>
          <w:color w:val="000000" w:themeColor="text1"/>
          <w:highlight w:val="yellow"/>
        </w:rPr>
      </w:pPr>
      <w:r w:rsidRPr="007E3547">
        <w:rPr>
          <w:color w:val="000000" w:themeColor="text1"/>
          <w:highlight w:val="yellow"/>
        </w:rPr>
        <w:t>Vậy phương trình đã cho vô nghiệm.</w:t>
      </w:r>
    </w:p>
    <w:p w14:paraId="5FF141BD" w14:textId="77777777" w:rsidR="00CA5611" w:rsidRPr="007E3547" w:rsidRDefault="001412AF" w:rsidP="00726B6E">
      <w:pPr>
        <w:tabs>
          <w:tab w:val="left" w:pos="993"/>
        </w:tabs>
        <w:ind w:left="993"/>
        <w:jc w:val="center"/>
        <w:rPr>
          <w:b/>
          <w:color w:val="000000" w:themeColor="text1"/>
          <w:highlight w:val="yellow"/>
        </w:rPr>
      </w:pPr>
      <w:r w:rsidRPr="007E3547">
        <w:rPr>
          <w:b/>
          <w:color w:val="000000" w:themeColor="text1"/>
          <w:highlight w:val="yellow"/>
        </w:rPr>
        <w:sym w:font="Wingdings" w:char="0096"/>
      </w:r>
      <w:r w:rsidRPr="007E3547">
        <w:rPr>
          <w:b/>
          <w:color w:val="000000" w:themeColor="text1"/>
          <w:highlight w:val="yellow"/>
        </w:rPr>
        <w:t xml:space="preserve"> HẾT </w:t>
      </w:r>
      <w:r w:rsidRPr="007E3547">
        <w:rPr>
          <w:b/>
          <w:color w:val="000000" w:themeColor="text1"/>
          <w:highlight w:val="yellow"/>
        </w:rPr>
        <w:sym w:font="Wingdings" w:char="0097"/>
      </w:r>
    </w:p>
    <w:p w14:paraId="4573D09E" w14:textId="77777777" w:rsidR="004421F9" w:rsidRPr="007E3547" w:rsidRDefault="004421F9" w:rsidP="004421F9">
      <w:pPr>
        <w:tabs>
          <w:tab w:val="left" w:pos="993"/>
        </w:tabs>
        <w:rPr>
          <w:color w:val="000000" w:themeColor="text1"/>
          <w:highlight w:val="yellow"/>
        </w:rPr>
      </w:pPr>
    </w:p>
    <w:p w14:paraId="1C228DFD" w14:textId="75A8BB15" w:rsidR="00CB6F01" w:rsidRPr="00624122" w:rsidRDefault="00CA5611" w:rsidP="005272D7">
      <w:pPr>
        <w:tabs>
          <w:tab w:val="left" w:pos="994"/>
        </w:tabs>
        <w:spacing w:before="120" w:after="120" w:line="288" w:lineRule="auto"/>
        <w:rPr>
          <w:color w:val="000000" w:themeColor="text1"/>
        </w:rPr>
      </w:pPr>
      <w:r w:rsidRPr="007E3547">
        <w:rPr>
          <w:noProof/>
          <w:color w:val="000000" w:themeColor="text1"/>
          <w:highlight w:val="yellow"/>
        </w:rPr>
        <w:lastRenderedPageBreak/>
        <w:drawing>
          <wp:inline distT="0" distB="0" distL="0" distR="0" wp14:anchorId="62CBDF15" wp14:editId="423A19FF">
            <wp:extent cx="5943600" cy="7924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sectPr w:rsidR="00CB6F01" w:rsidRPr="00624122" w:rsidSect="00CB6F01">
      <w:headerReference w:type="default" r:id="rId6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4DD13AF" w14:textId="77777777" w:rsidR="00C94C65" w:rsidRDefault="00C94C65" w:rsidP="004421F9">
      <w:pPr>
        <w:spacing w:after="0" w:line="240" w:lineRule="auto"/>
      </w:pPr>
      <w:r>
        <w:separator/>
      </w:r>
    </w:p>
  </w:endnote>
  <w:endnote w:type="continuationSeparator" w:id="0">
    <w:p w14:paraId="5DB823C7" w14:textId="77777777" w:rsidR="00C94C65" w:rsidRDefault="00C94C65" w:rsidP="004421F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7226CEB" w14:textId="77777777" w:rsidR="00C94C65" w:rsidRDefault="00C94C65" w:rsidP="004421F9">
      <w:pPr>
        <w:spacing w:after="0" w:line="240" w:lineRule="auto"/>
      </w:pPr>
      <w:r>
        <w:separator/>
      </w:r>
    </w:p>
  </w:footnote>
  <w:footnote w:type="continuationSeparator" w:id="0">
    <w:p w14:paraId="2D0C2F49" w14:textId="77777777" w:rsidR="00C94C65" w:rsidRDefault="00C94C65" w:rsidP="004421F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A9968D" w14:textId="77777777" w:rsidR="003F6F84" w:rsidRDefault="003F6F84" w:rsidP="004421F9">
    <w:pPr>
      <w:pStyle w:val="Header"/>
      <w:tabs>
        <w:tab w:val="clear" w:pos="4680"/>
        <w:tab w:val="clear" w:pos="9360"/>
        <w:tab w:val="right" w:pos="10080"/>
      </w:tabs>
      <w:jc w:val="center"/>
      <w:rPr>
        <w:rFonts w:eastAsiaTheme="majorEastAsia"/>
        <w:b/>
        <w:bCs/>
        <w:color w:val="FF0000"/>
      </w:rPr>
    </w:pPr>
    <w:r>
      <w:pict w14:anchorId="242E5A34">
        <v:shape id="5-Point Star 9" o:spid="_x0000_s2052" style="position:absolute;left:0;text-align:left;margin-left:-59.2pt;margin-top:-6.6pt;width:30.9pt;height:28.65pt;z-index:25165619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" path="m,138980r149896,1l196215,r46319,138981l392430,138980,271161,224874r46321,138980l196215,277959,74948,363854,121269,224874,,138980xe" fillcolor="red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pict w14:anchorId="21474AE5">
        <v:shape id="5-Point Star 7" o:spid="_x0000_s2053" style="position:absolute;left:0;text-align:left;margin-left:468.95pt;margin-top:-6.3pt;width:30.9pt;height:28.65pt;z-index:25165721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middle" coordsize="392430,3638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" path="m,138980r149896,1l196215,r46319,138981l392430,138980,271161,224874r46321,138980l196215,277959,74948,363854,121269,224874,,138980xe" fillcolor="#00b050" strokecolor="white [3201]" strokeweight="1.5pt">
          <v:stroke joinstyle="miter"/>
          <v:shadow on="t" color="black" opacity="26214f" origin="-.5,-.5" offset=".74836mm,.74836mm"/>
          <v:path arrowok="t" o:connecttype="custom" o:connectlocs="0,138980;149896,138981;196215,0;242534,138981;392430,138980;271161,224874;317482,363854;196215,277959;74948,363854;121269,224874;0,138980" o:connectangles="0,0,0,0,0,0,0,0,0,0,0"/>
        </v:shape>
      </w:pict>
    </w:r>
    <w:r>
      <w:pict w14:anchorId="4710EA0A">
        <v:group id="Group 15" o:spid="_x0000_s2049" style="position:absolute;left:0;text-align:left;margin-left:32.5pt;margin-top:33pt;width:514.3pt;height:25.35pt;z-index:251658240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0" type="#_x0000_t32" style="position:absolute;left:1;top:1422;width:15822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31849b [2408]" strokeweight="2.25pt"/>
          <v:rect id="Rectangle 17" o:spid="_x0000_s2051" style="position:absolute;width:4031;height:143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" filled="f" stroked="f"/>
          <w10:wrap anchorx="page" anchory="page"/>
        </v:group>
      </w:pict>
    </w:r>
    <w:r>
      <w:pict w14:anchorId="6EEF59F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38227" o:spid="_x0000_s2054" type="#_x0000_t75" style="position:absolute;left:0;text-align:left;margin-left:130pt;margin-top:199.3pt;width:271.95pt;height:271.95pt;z-index:-251657216;mso-position-horizontal-relative:margin;mso-position-vertical-relative:margin" o:allowincell="f">
          <v:imagedata r:id="rId1" o:title="THCSVietNam_Graphics_Logo02_Doc" gain="19661f" blacklevel="22938f"/>
          <w10:wrap anchorx="margin" anchory="margin"/>
        </v:shape>
      </w:pict>
    </w:r>
    <w:r>
      <w:rPr>
        <w:rFonts w:eastAsiaTheme="majorEastAsia"/>
        <w:b/>
        <w:bCs/>
        <w:color w:val="FF0000"/>
      </w:rPr>
      <w:t>Giáo Viên Biên Soạn: Nguyễn Văn Thưa</w:t>
    </w:r>
  </w:p>
  <w:p w14:paraId="6B0161FB" w14:textId="77777777" w:rsidR="003F6F84" w:rsidRDefault="003F6F8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F472F6"/>
    <w:multiLevelType w:val="hybridMultilevel"/>
    <w:tmpl w:val="2E6EA4F8"/>
    <w:lvl w:ilvl="0" w:tplc="E4866F24">
      <w:start w:val="5"/>
      <w:numFmt w:val="decimal"/>
      <w:lvlText w:val="Câu %1.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FB97CF4"/>
    <w:multiLevelType w:val="hybridMultilevel"/>
    <w:tmpl w:val="6E286472"/>
    <w:lvl w:ilvl="0" w:tplc="F2F8A09E">
      <w:start w:val="4"/>
      <w:numFmt w:val="decimal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D6F0575"/>
    <w:multiLevelType w:val="hybridMultilevel"/>
    <w:tmpl w:val="13805838"/>
    <w:lvl w:ilvl="0" w:tplc="E4866F24">
      <w:start w:val="5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755402A"/>
    <w:multiLevelType w:val="hybridMultilevel"/>
    <w:tmpl w:val="7A64D984"/>
    <w:lvl w:ilvl="0" w:tplc="E4866F24">
      <w:start w:val="5"/>
      <w:numFmt w:val="decimal"/>
      <w:lvlText w:val="Câu %1."/>
      <w:lvlJc w:val="left"/>
      <w:pPr>
        <w:ind w:left="171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4" w15:restartNumberingAfterBreak="0">
    <w:nsid w:val="4B6810F0"/>
    <w:multiLevelType w:val="hybridMultilevel"/>
    <w:tmpl w:val="1B04C36E"/>
    <w:lvl w:ilvl="0" w:tplc="E4866F24">
      <w:start w:val="5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4E0223"/>
    <w:multiLevelType w:val="hybridMultilevel"/>
    <w:tmpl w:val="2C5C2BE8"/>
    <w:lvl w:ilvl="0" w:tplc="E4866F24">
      <w:start w:val="5"/>
      <w:numFmt w:val="decimal"/>
      <w:lvlText w:val="Câu %1."/>
      <w:lvlJc w:val="left"/>
      <w:pPr>
        <w:ind w:left="78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556D0798"/>
    <w:multiLevelType w:val="hybridMultilevel"/>
    <w:tmpl w:val="41861B9A"/>
    <w:lvl w:ilvl="0" w:tplc="7FB6D6D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90E3327"/>
    <w:multiLevelType w:val="hybridMultilevel"/>
    <w:tmpl w:val="516A9FBE"/>
    <w:lvl w:ilvl="0" w:tplc="E4866F24">
      <w:start w:val="5"/>
      <w:numFmt w:val="decimal"/>
      <w:lvlText w:val="Câu %1."/>
      <w:lvlJc w:val="left"/>
      <w:pPr>
        <w:ind w:left="171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8" w15:restartNumberingAfterBreak="0">
    <w:nsid w:val="5B0E6DFE"/>
    <w:multiLevelType w:val="hybridMultilevel"/>
    <w:tmpl w:val="70307B04"/>
    <w:lvl w:ilvl="0" w:tplc="4D701E5A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7D004D9C"/>
    <w:multiLevelType w:val="hybridMultilevel"/>
    <w:tmpl w:val="5F3271D8"/>
    <w:lvl w:ilvl="0" w:tplc="CE005FF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1"/>
  </w:num>
  <w:num w:numId="4">
    <w:abstractNumId w:val="9"/>
  </w:num>
  <w:num w:numId="5">
    <w:abstractNumId w:val="7"/>
  </w:num>
  <w:num w:numId="6">
    <w:abstractNumId w:val="6"/>
  </w:num>
  <w:num w:numId="7">
    <w:abstractNumId w:val="2"/>
  </w:num>
  <w:num w:numId="8">
    <w:abstractNumId w:val="5"/>
  </w:num>
  <w:num w:numId="9">
    <w:abstractNumId w:val="0"/>
  </w:num>
  <w:num w:numId="10">
    <w:abstractNumId w:val="4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44"/>
  <w:proofState w:grammar="clean"/>
  <w:defaultTabStop w:val="720"/>
  <w:characterSpacingControl w:val="doNotCompress"/>
  <w:hdrShapeDefaults>
    <o:shapedefaults v:ext="edit" spidmax="2055"/>
    <o:shapelayout v:ext="edit">
      <o:idmap v:ext="edit" data="2"/>
      <o:rules v:ext="edit">
        <o:r id="V:Rule1" type="connector" idref="#AutoShape 6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F374E"/>
    <w:rsid w:val="001412AF"/>
    <w:rsid w:val="00143119"/>
    <w:rsid w:val="00176DCC"/>
    <w:rsid w:val="001B2562"/>
    <w:rsid w:val="002C147E"/>
    <w:rsid w:val="002F69A7"/>
    <w:rsid w:val="00321C0A"/>
    <w:rsid w:val="00321D6A"/>
    <w:rsid w:val="003F61F4"/>
    <w:rsid w:val="003F6F84"/>
    <w:rsid w:val="00434D38"/>
    <w:rsid w:val="004421F9"/>
    <w:rsid w:val="00480D3F"/>
    <w:rsid w:val="005272D7"/>
    <w:rsid w:val="00624122"/>
    <w:rsid w:val="00726B6E"/>
    <w:rsid w:val="007A5363"/>
    <w:rsid w:val="007B7D1D"/>
    <w:rsid w:val="007E3547"/>
    <w:rsid w:val="008D00D1"/>
    <w:rsid w:val="00C66F0A"/>
    <w:rsid w:val="00C94C65"/>
    <w:rsid w:val="00CA5611"/>
    <w:rsid w:val="00CB6F01"/>
    <w:rsid w:val="00CF374E"/>
    <w:rsid w:val="00E22D1B"/>
    <w:rsid w:val="00F30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4:docId w14:val="25126E37"/>
  <w15:docId w15:val="{CC3638C7-111F-47C7-9791-A0B8C1163E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374E"/>
    <w:pPr>
      <w:spacing w:after="160" w:line="256" w:lineRule="auto"/>
    </w:pPr>
    <w:rPr>
      <w:rFonts w:ascii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4421F9"/>
    <w:pPr>
      <w:keepNext/>
      <w:keepLines/>
      <w:spacing w:before="240" w:after="200" w:line="276" w:lineRule="auto"/>
      <w:outlineLvl w:val="0"/>
    </w:pPr>
    <w:rPr>
      <w:rFonts w:asciiTheme="minorHAnsi" w:eastAsiaTheme="majorEastAsia" w:hAnsiTheme="minorHAnsi" w:cstheme="majorBidi"/>
      <w:sz w:val="2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uiPriority w:val="34"/>
    <w:qFormat/>
    <w:locked/>
    <w:rsid w:val="00CF374E"/>
    <w:rPr>
      <w:rFonts w:ascii="Calibri" w:eastAsia="Calibri" w:hAnsi="Calibri"/>
    </w:rPr>
  </w:style>
  <w:style w:type="paragraph" w:styleId="ListParagraph">
    <w:name w:val="List Paragraph"/>
    <w:basedOn w:val="Normal"/>
    <w:link w:val="ListParagraphChar"/>
    <w:uiPriority w:val="34"/>
    <w:qFormat/>
    <w:rsid w:val="00CF374E"/>
    <w:pPr>
      <w:spacing w:after="200" w:line="360" w:lineRule="auto"/>
    </w:pPr>
    <w:rPr>
      <w:rFonts w:ascii="Calibri" w:eastAsia="Calibri" w:hAnsi="Calibr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37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74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4421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421F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4421F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421F9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4421F9"/>
    <w:rPr>
      <w:rFonts w:eastAsiaTheme="majorEastAsia" w:cstheme="majorBidi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579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86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869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33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57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20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3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78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0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61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85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54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3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0.wmf"/><Relationship Id="rId181" Type="http://schemas.openxmlformats.org/officeDocument/2006/relationships/oleObject" Target="embeddings/oleObject87.bin"/><Relationship Id="rId402" Type="http://schemas.openxmlformats.org/officeDocument/2006/relationships/oleObject" Target="embeddings/oleObject197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2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497" Type="http://schemas.openxmlformats.org/officeDocument/2006/relationships/oleObject" Target="embeddings/oleObject244.bin"/><Relationship Id="rId620" Type="http://schemas.openxmlformats.org/officeDocument/2006/relationships/image" Target="media/image309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81.wmf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1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3.bin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642" Type="http://schemas.openxmlformats.org/officeDocument/2006/relationships/fontTable" Target="fontTable.xml"/><Relationship Id="rId281" Type="http://schemas.openxmlformats.org/officeDocument/2006/relationships/oleObject" Target="embeddings/oleObject137.bin"/><Relationship Id="rId502" Type="http://schemas.openxmlformats.org/officeDocument/2006/relationships/image" Target="media/image250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2.wmf"/><Relationship Id="rId7" Type="http://schemas.openxmlformats.org/officeDocument/2006/relationships/image" Target="media/image1.png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9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2.bin"/><Relationship Id="rId597" Type="http://schemas.openxmlformats.org/officeDocument/2006/relationships/oleObject" Target="embeddings/oleObject294.bin"/><Relationship Id="rId152" Type="http://schemas.openxmlformats.org/officeDocument/2006/relationships/image" Target="media/image74.wmf"/><Relationship Id="rId457" Type="http://schemas.openxmlformats.org/officeDocument/2006/relationships/image" Target="media/image227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1.wmf"/><Relationship Id="rId98" Type="http://schemas.openxmlformats.org/officeDocument/2006/relationships/image" Target="media/image47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3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300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5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2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9.bin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2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4.bin"/><Relationship Id="rId599" Type="http://schemas.openxmlformats.org/officeDocument/2006/relationships/oleObject" Target="embeddings/oleObject295.bin"/><Relationship Id="rId196" Type="http://schemas.openxmlformats.org/officeDocument/2006/relationships/image" Target="media/image96.wmf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image" Target="media/image31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4.wmf"/><Relationship Id="rId526" Type="http://schemas.openxmlformats.org/officeDocument/2006/relationships/image" Target="media/image262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image" Target="media/image283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3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64.bin"/><Relationship Id="rId579" Type="http://schemas.openxmlformats.org/officeDocument/2006/relationships/oleObject" Target="embeddings/oleObject285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image" Target="media/image218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2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492" Type="http://schemas.openxmlformats.org/officeDocument/2006/relationships/image" Target="media/image245.wmf"/><Relationship Id="rId548" Type="http://schemas.openxmlformats.org/officeDocument/2006/relationships/image" Target="media/image27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3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image" Target="media/image229.wmf"/><Relationship Id="rId517" Type="http://schemas.openxmlformats.org/officeDocument/2006/relationships/oleObject" Target="embeddings/oleObject254.bin"/><Relationship Id="rId559" Type="http://schemas.openxmlformats.org/officeDocument/2006/relationships/oleObject" Target="embeddings/oleObject275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image" Target="media/image208.wmf"/><Relationship Id="rId570" Type="http://schemas.openxmlformats.org/officeDocument/2006/relationships/image" Target="media/image284.wmf"/><Relationship Id="rId626" Type="http://schemas.openxmlformats.org/officeDocument/2006/relationships/image" Target="media/image312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5.wmf"/><Relationship Id="rId528" Type="http://schemas.openxmlformats.org/officeDocument/2006/relationships/image" Target="media/image263.wmf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image" Target="media/image219.wmf"/><Relationship Id="rId483" Type="http://schemas.openxmlformats.org/officeDocument/2006/relationships/oleObject" Target="embeddings/oleObject237.bin"/><Relationship Id="rId539" Type="http://schemas.openxmlformats.org/officeDocument/2006/relationships/oleObject" Target="embeddings/oleObject265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4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6.bin"/><Relationship Id="rId617" Type="http://schemas.openxmlformats.org/officeDocument/2006/relationships/oleObject" Target="embeddings/oleObject304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oleObject" Target="embeddings/oleObject255.bin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4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5.wmf"/><Relationship Id="rId628" Type="http://schemas.openxmlformats.org/officeDocument/2006/relationships/image" Target="media/image313.wmf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6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4.wmf"/><Relationship Id="rId552" Type="http://schemas.openxmlformats.org/officeDocument/2006/relationships/image" Target="media/image275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2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6.bin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5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30" Type="http://schemas.openxmlformats.org/officeDocument/2006/relationships/image" Target="media/image314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5.wmf"/><Relationship Id="rId574" Type="http://schemas.openxmlformats.org/officeDocument/2006/relationships/image" Target="media/image286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7.wmf"/><Relationship Id="rId641" Type="http://schemas.openxmlformats.org/officeDocument/2006/relationships/header" Target="header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image" Target="media/image200.wmf"/><Relationship Id="rId585" Type="http://schemas.openxmlformats.org/officeDocument/2006/relationships/oleObject" Target="embeddings/oleObject288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4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5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6.wmf"/><Relationship Id="rId596" Type="http://schemas.openxmlformats.org/officeDocument/2006/relationships/image" Target="media/image297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8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2.png"/><Relationship Id="rId632" Type="http://schemas.openxmlformats.org/officeDocument/2006/relationships/image" Target="media/image315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6.wmf"/><Relationship Id="rId576" Type="http://schemas.openxmlformats.org/officeDocument/2006/relationships/image" Target="media/image287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6.bin"/><Relationship Id="rId643" Type="http://schemas.openxmlformats.org/officeDocument/2006/relationships/theme" Target="theme/theme1.xml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89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image" Target="media/image305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0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6.wmf"/><Relationship Id="rId556" Type="http://schemas.openxmlformats.org/officeDocument/2006/relationships/image" Target="media/image277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8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5.bin"/><Relationship Id="rId623" Type="http://schemas.openxmlformats.org/officeDocument/2006/relationships/oleObject" Target="embeddings/oleObject3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58.bin"/><Relationship Id="rId567" Type="http://schemas.openxmlformats.org/officeDocument/2006/relationships/oleObject" Target="embeddings/oleObject27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2.wmf"/><Relationship Id="rId469" Type="http://schemas.openxmlformats.org/officeDocument/2006/relationships/oleObject" Target="embeddings/oleObject230.bin"/><Relationship Id="rId634" Type="http://schemas.openxmlformats.org/officeDocument/2006/relationships/image" Target="media/image31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9.wmf"/><Relationship Id="rId536" Type="http://schemas.openxmlformats.org/officeDocument/2006/relationships/image" Target="media/image267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578" Type="http://schemas.openxmlformats.org/officeDocument/2006/relationships/image" Target="media/image288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5.bin"/><Relationship Id="rId603" Type="http://schemas.openxmlformats.org/officeDocument/2006/relationships/oleObject" Target="embeddings/oleObject297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image" Target="media/image306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image" Target="media/image278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8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59.bin"/><Relationship Id="rId569" Type="http://schemas.openxmlformats.org/officeDocument/2006/relationships/oleObject" Target="embeddings/oleObject280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image" Target="media/image213.wmf"/><Relationship Id="rId580" Type="http://schemas.openxmlformats.org/officeDocument/2006/relationships/image" Target="media/image289.wmf"/><Relationship Id="rId636" Type="http://schemas.openxmlformats.org/officeDocument/2006/relationships/image" Target="media/image31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6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image" Target="media/image240.wmf"/><Relationship Id="rId538" Type="http://schemas.openxmlformats.org/officeDocument/2006/relationships/image" Target="media/image26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3.wmf"/><Relationship Id="rId560" Type="http://schemas.openxmlformats.org/officeDocument/2006/relationships/image" Target="media/image279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16" Type="http://schemas.openxmlformats.org/officeDocument/2006/relationships/image" Target="media/image307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7.bin"/><Relationship Id="rId518" Type="http://schemas.openxmlformats.org/officeDocument/2006/relationships/image" Target="media/image258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1.bin"/><Relationship Id="rId627" Type="http://schemas.openxmlformats.org/officeDocument/2006/relationships/oleObject" Target="embeddings/oleObject30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4.wmf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60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9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0.wmf"/><Relationship Id="rId638" Type="http://schemas.openxmlformats.org/officeDocument/2006/relationships/image" Target="media/image318.wmf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emf"/><Relationship Id="rId442" Type="http://schemas.openxmlformats.org/officeDocument/2006/relationships/oleObject" Target="embeddings/oleObject217.bin"/><Relationship Id="rId484" Type="http://schemas.openxmlformats.org/officeDocument/2006/relationships/image" Target="media/image241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oleObject" Target="embeddings/oleObject250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3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9.wmf"/><Relationship Id="rId562" Type="http://schemas.openxmlformats.org/officeDocument/2006/relationships/image" Target="media/image280.wmf"/><Relationship Id="rId618" Type="http://schemas.openxmlformats.org/officeDocument/2006/relationships/image" Target="media/image308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2.bin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640" Type="http://schemas.openxmlformats.org/officeDocument/2006/relationships/image" Target="media/image319.jpeg"/><Relationship Id="rId74" Type="http://schemas.openxmlformats.org/officeDocument/2006/relationships/image" Target="media/image35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9.wmf"/><Relationship Id="rId584" Type="http://schemas.openxmlformats.org/officeDocument/2006/relationships/image" Target="media/image29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444" Type="http://schemas.openxmlformats.org/officeDocument/2006/relationships/oleObject" Target="embeddings/oleObject21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0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2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5.wmf"/><Relationship Id="rId544" Type="http://schemas.openxmlformats.org/officeDocument/2006/relationships/image" Target="media/image271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3.wmf"/><Relationship Id="rId488" Type="http://schemas.openxmlformats.org/officeDocument/2006/relationships/image" Target="media/image243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6.wmf"/><Relationship Id="rId622" Type="http://schemas.openxmlformats.org/officeDocument/2006/relationships/image" Target="media/image310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5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2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4.bin"/><Relationship Id="rId132" Type="http://schemas.openxmlformats.org/officeDocument/2006/relationships/image" Target="media/image64.wmf"/><Relationship Id="rId437" Type="http://schemas.openxmlformats.org/officeDocument/2006/relationships/image" Target="media/image217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0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</TotalTime>
  <Pages>1</Pages>
  <Words>2025</Words>
  <Characters>11549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uvinh</dc:creator>
  <cp:lastModifiedBy>May01</cp:lastModifiedBy>
  <cp:revision>16</cp:revision>
  <dcterms:created xsi:type="dcterms:W3CDTF">2021-04-19T16:15:00Z</dcterms:created>
  <dcterms:modified xsi:type="dcterms:W3CDTF">2024-02-26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